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9C4" w:rsidRDefault="00EE39C4" w:rsidP="00367CA7">
      <w:pPr>
        <w:spacing w:line="240" w:lineRule="auto"/>
        <w:jc w:val="center"/>
        <w:rPr>
          <w:b/>
        </w:rPr>
      </w:pPr>
      <w:r w:rsidRPr="00907F3F">
        <w:rPr>
          <w:b/>
        </w:rPr>
        <w:t>ĐÁP ÁN LÝ 11</w:t>
      </w:r>
      <w:r w:rsidR="006A3DCD">
        <w:rPr>
          <w:b/>
        </w:rPr>
        <w:t>D</w:t>
      </w:r>
      <w:bookmarkStart w:id="0" w:name="_GoBack"/>
      <w:bookmarkEnd w:id="0"/>
    </w:p>
    <w:p w:rsidR="009C0D2D" w:rsidRPr="009C0D2D" w:rsidRDefault="00D16983" w:rsidP="00367CA7">
      <w:pPr>
        <w:spacing w:line="240" w:lineRule="auto"/>
        <w:rPr>
          <w:b/>
        </w:rPr>
      </w:pPr>
      <w:r>
        <w:rPr>
          <w:b/>
          <w:noProof/>
        </w:rPr>
        <w:pict>
          <v:group id="Group 9" o:spid="_x0000_s1026" style="position:absolute;margin-left:-7pt;margin-top:21.2pt;width:510pt;height:423pt;z-index:251667456;mso-width-relative:margin;mso-height-relative:margin" coordorigin=",63" coordsize="64770,53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left:63;top:9398;width:58738;height:195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omhb4A&#10;AADaAAAADwAAAGRycy9kb3ducmV2LnhtbERPTWsCMRC9F/ofwgjeatYeZF2NosWWQk9q6XnYjElw&#10;M1mSdN3++0Yo9DQ83uest6PvxEAxucAK5rMKBHEbtGOj4PP8+lSDSBlZYxeYFPxQgu3m8WGNjQ43&#10;PtJwykaUEE4NKrA5942UqbXkMc1CT1y4S4gec4HRSB3xVsJ9J5+raiE9Oi4NFnt6sdReT99ewWFv&#10;lqatMdpDrZ0bxq/Lh3lTajoZdysQmcb8L/5zv+syH+6v3K/c/A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rKJoW+AAAA2gAAAA8AAAAAAAAAAAAAAAAAmAIAAGRycy9kb3ducmV2&#10;LnhtbFBLBQYAAAAABAAEAPUAAACDAwAAAAA=&#10;" fillcolor="white [3201]" strokeweight=".5pt">
              <v:textbox>
                <w:txbxContent>
                  <w:p w:rsidR="004957A5" w:rsidRPr="004957A5" w:rsidRDefault="004957A5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  <w:rPr>
                        <w:b/>
                      </w:rPr>
                    </w:pPr>
                    <w:r w:rsidRPr="004957A5">
                      <w:rPr>
                        <w:b/>
                      </w:rPr>
                      <w:t>Câu 2</w:t>
                    </w:r>
                  </w:p>
                  <w:p w:rsidR="005B0D38" w:rsidRDefault="005B0D38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</w:pPr>
                    <w:r w:rsidRPr="0038522A">
                      <w:t>-Hiện tượng đoản mạch xãy ra khi nối 2 cực của nguồn điện bằng dây dẫn có điện trở rất nhỏ (R</w:t>
                    </w:r>
                    <w:r w:rsidRPr="0038522A">
                      <w:rPr>
                        <w:position w:val="-4"/>
                      </w:rPr>
                      <w:object w:dxaOrig="200" w:dyaOrig="20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9.75pt;height:9.75pt" o:ole="">
                          <v:imagedata r:id="rId6" o:title=""/>
                        </v:shape>
                        <o:OLEObject Type="Embed" ProgID="Equation.DSMT4" ShapeID="_x0000_i1026" DrawAspect="Content" ObjectID="_1511807862" r:id="rId7"/>
                      </w:object>
                    </w:r>
                    <w:r w:rsidRPr="0038522A">
                      <w:t>0), khi đó dòng điện trong mạch tăng lên rất nhiều lần.</w:t>
                    </w:r>
                  </w:p>
                  <w:p w:rsidR="005B0D38" w:rsidRPr="0038522A" w:rsidRDefault="005B0D38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</w:pPr>
                    <w:r w:rsidRPr="0038522A">
                      <w:t xml:space="preserve">-Mạng điện gia đình có hiệu điện thế khoảng 220V, khi xãy ra đoản mạch cường độ dòng điện trong mạch tăng lên rất lớn </w:t>
                    </w:r>
                    <w:r>
                      <w:t>(</w:t>
                    </w:r>
                    <w:r w:rsidRPr="0038522A">
                      <w:t>hàng trăm Ampe), gây tỏa nhiệt lớn làm dây nóng đỏ dẫn đến cháy, nổ rất nguy hiểm.</w:t>
                    </w:r>
                  </w:p>
                  <w:p w:rsidR="005B0D38" w:rsidRPr="0038522A" w:rsidRDefault="005B0D38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</w:pPr>
                    <w:r w:rsidRPr="0038522A">
                      <w:t>-Để tránh xãy ra đoản mạch người ta dùng cầu chì phù hợp hoặc cầu dao tự động (aptomat).</w:t>
                    </w:r>
                  </w:p>
                  <w:p w:rsidR="005B0D38" w:rsidRDefault="005B0D38"/>
                </w:txbxContent>
              </v:textbox>
            </v:shape>
            <v:shape id="Text Box 2" o:spid="_x0000_s1028" type="#_x0000_t202" style="position:absolute;top:127;width:25336;height:92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i48sAA&#10;AADaAAAADwAAAGRycy9kb3ducmV2LnhtbESPQWsCMRSE74X+h/CE3mpWD2W7GkWLLUJP1dLzY/NM&#10;gpuXJUnX7b83BcHjMDPfMMv16DsxUEwusILZtAJB3Abt2Cj4Pr4/1yBSRtbYBSYFf5RgvXp8WGKj&#10;w4W/aDhkIwqEU4MKbM59I2VqLXlM09ATF+8UosdcZDRSR7wUuO/kvKpepEfHZcFiT2+W2vPh1yvY&#10;bc2raWuMdldr54bx5/RpPpR6moybBYhMY76Hb+29VjCH/yvlBsjVF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hi48sAAAADaAAAADwAAAAAAAAAAAAAAAACYAgAAZHJzL2Rvd25y&#10;ZXYueG1sUEsFBgAAAAAEAAQA9QAAAIUDAAAAAA==&#10;" fillcolor="white [3201]" strokeweight=".5pt">
              <v:textbox>
                <w:txbxContent>
                  <w:p w:rsidR="004957A5" w:rsidRPr="004957A5" w:rsidRDefault="004957A5" w:rsidP="00EE39C4">
                    <w:pPr>
                      <w:spacing w:after="0"/>
                      <w:rPr>
                        <w:b/>
                      </w:rPr>
                    </w:pPr>
                    <w:r w:rsidRPr="004957A5">
                      <w:rPr>
                        <w:b/>
                      </w:rPr>
                      <w:t>Câu 1</w:t>
                    </w:r>
                  </w:p>
                  <w:p w:rsidR="005B0D38" w:rsidRDefault="005B0D38" w:rsidP="00EE39C4">
                    <w:pPr>
                      <w:spacing w:after="0"/>
                    </w:pPr>
                    <w:r>
                      <w:t xml:space="preserve">1: </w:t>
                    </w:r>
                    <w:r w:rsidRPr="0038522A">
                      <w:t>tiếp tuyến tại mỗi điểm của nó</w:t>
                    </w:r>
                    <w:r>
                      <w:tab/>
                    </w:r>
                  </w:p>
                  <w:p w:rsidR="005B0D38" w:rsidRDefault="005B0D38" w:rsidP="00EE39C4">
                    <w:pPr>
                      <w:spacing w:after="0"/>
                    </w:pPr>
                    <w:r>
                      <w:t>2: một và chỉ một</w:t>
                    </w:r>
                  </w:p>
                  <w:p w:rsidR="005B0D38" w:rsidRDefault="005B0D38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3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không cắt nhau</w:t>
                    </w: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ab/>
                    </w:r>
                  </w:p>
                  <w:p w:rsidR="005B0D38" w:rsidRDefault="005B0D38" w:rsidP="004957A5">
                    <w:pPr>
                      <w:spacing w:after="0" w:line="240" w:lineRule="atLeast"/>
                    </w:pPr>
                  </w:p>
                </w:txbxContent>
              </v:textbox>
            </v:shape>
            <v:shape id="Text Box 3" o:spid="_x0000_s1029" type="#_x0000_t202" style="position:absolute;left:25336;top:127;width:19622;height:92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QdacEA&#10;AADaAAAADwAAAGRycy9kb3ducmV2LnhtbESPQWsCMRSE74X+h/AKvdVsW5B1NYotthQ8VcXzY/NM&#10;gpuXJUnX7b9vBKHHYWa+YRar0XdioJhcYAXPkwoEcRu0Y6PgsP94qkGkjKyxC0wKfinBanl/t8BG&#10;hwt/07DLRhQIpwYV2Jz7RsrUWvKYJqEnLt4pRI+5yGikjngpcN/Jl6qaSo+Oy4LFnt4ttefdj1ew&#10;eTMz09YY7abWzg3j8bQ1n0o9PozrOYhMY/4P39pfWsErXK+UGy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UHWnBAAAA2gAAAA8AAAAAAAAAAAAAAAAAmAIAAGRycy9kb3du&#10;cmV2LnhtbFBLBQYAAAAABAAEAPUAAACGAwAAAAA=&#10;" fillcolor="white [3201]" strokeweight=".5pt">
              <v:textbox>
                <w:txbxContent>
                  <w:p w:rsidR="004957A5" w:rsidRDefault="004957A5" w:rsidP="004957A5">
                    <w:pPr>
                      <w:spacing w:after="0" w:line="240" w:lineRule="atLeast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</w:p>
                  <w:p w:rsidR="004957A5" w:rsidRDefault="004957A5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4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không</w:t>
                    </w: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 khép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 kín</w:t>
                    </w:r>
                  </w:p>
                  <w:p w:rsidR="004957A5" w:rsidRDefault="004957A5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5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điện tích âm</w:t>
                    </w:r>
                  </w:p>
                  <w:p w:rsidR="004957A5" w:rsidRDefault="004957A5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6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dày hơn</w:t>
                    </w:r>
                  </w:p>
                  <w:p w:rsidR="005B0D38" w:rsidRDefault="005B0D38"/>
                </w:txbxContent>
              </v:textbox>
            </v:shape>
            <v:shape id="Text Box 5" o:spid="_x0000_s1030" type="#_x0000_t202" style="position:absolute;left:58737;top:9334;width:6033;height:196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EghsEA&#10;AADaAAAADwAAAGRycy9kb3ducmV2LnhtbESPQWsCMRSE74X+h/AKvdVsC5V1NYotthQ8VcXzY/NM&#10;gpuXJUnX7b9vBKHHYWa+YRar0XdioJhcYAXPkwoEcRu0Y6PgsP94qkGkjKyxC0wKfinBanl/t8BG&#10;hwt/07DLRhQIpwYV2Jz7RsrUWvKYJqEnLt4pRI+5yGikjngpcN/Jl6qaSo+Oy4LFnt4ttefdj1ew&#10;eTMz09YY7abWzg3j8bQ1n0o9PozrOYhMY/4P39pfWsErXK+UGy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xIIbBAAAA2gAAAA8AAAAAAAAAAAAAAAAAmAIAAGRycy9kb3du&#10;cmV2LnhtbFBLBQYAAAAABAAEAPUAAACGAwAAAAA=&#10;" fillcolor="white [3201]" strokeweight=".5pt">
              <v:textbox>
                <w:txbxContent>
                  <w:p w:rsidR="00EE39C4" w:rsidRDefault="00EE39C4" w:rsidP="004957A5"/>
                  <w:p w:rsidR="004957A5" w:rsidRDefault="00EE39C4" w:rsidP="004957A5">
                    <w:r>
                      <w:t>0</w:t>
                    </w:r>
                    <w:r w:rsidR="004957A5">
                      <w:t>,5đ</w:t>
                    </w:r>
                  </w:p>
                  <w:p w:rsidR="00EE39C4" w:rsidRDefault="00EE39C4" w:rsidP="00EE39C4">
                    <w:r>
                      <w:t>0,5đ</w:t>
                    </w:r>
                  </w:p>
                  <w:p w:rsidR="005F41F9" w:rsidRDefault="005F41F9" w:rsidP="00EE39C4"/>
                  <w:p w:rsidR="00EE39C4" w:rsidRDefault="00EE39C4" w:rsidP="00EE39C4">
                    <w:r>
                      <w:t>0,</w:t>
                    </w:r>
                    <w:r w:rsidR="005F41F9">
                      <w:t xml:space="preserve"> </w:t>
                    </w:r>
                    <w:r>
                      <w:t>5đ</w:t>
                    </w:r>
                  </w:p>
                  <w:p w:rsidR="00EE39C4" w:rsidRDefault="00EE39C4" w:rsidP="00EE39C4"/>
                  <w:p w:rsidR="00EE39C4" w:rsidRDefault="00EE39C4" w:rsidP="004957A5"/>
                  <w:p w:rsidR="00EE39C4" w:rsidRDefault="00EE39C4"/>
                </w:txbxContent>
              </v:textbox>
            </v:shape>
            <v:shape id="Text Box 6" o:spid="_x0000_s1031" type="#_x0000_t202" style="position:absolute;top:28956;width:58737;height:248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O+8cAA&#10;AADaAAAADwAAAGRycy9kb3ducmV2LnhtbESPQWsCMRSE74X+h/AEbzVrD7JdjaLFlkJP1dLzY/NM&#10;gpuXJUnX9d83BcHjMDPfMKvN6DsxUEwusIL5rAJB3Abt2Cj4Pr491SBSRtbYBSYFV0qwWT8+rLDR&#10;4cJfNByyEQXCqUEFNue+kTK1ljymWeiJi3cK0WMuMhqpI14K3HfyuaoW0qPjsmCxp1dL7fnw6xXs&#10;d+bFtDVGu6+1c8P4c/o070pNJ+N2CSLTmO/hW/tDK1jA/5VyA+T6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SO+8cAAAADaAAAADwAAAAAAAAAAAAAAAACYAgAAZHJzL2Rvd25y&#10;ZXYueG1sUEsFBgAAAAAEAAQA9QAAAIUDAAAAAA==&#10;" fillcolor="white [3201]" strokeweight=".5pt">
              <v:textbox>
                <w:txbxContent>
                  <w:p w:rsidR="004957A5" w:rsidRDefault="004957A5" w:rsidP="004957A5">
                    <w:pPr>
                      <w:spacing w:after="0" w:line="240" w:lineRule="atLeast"/>
                    </w:pPr>
                    <w:r w:rsidRPr="004957A5">
                      <w:rPr>
                        <w:b/>
                      </w:rPr>
                      <w:t>Câu</w:t>
                    </w:r>
                    <w:r>
                      <w:rPr>
                        <w:b/>
                      </w:rPr>
                      <w:t xml:space="preserve"> 3</w:t>
                    </w:r>
                  </w:p>
                  <w:p w:rsidR="004957A5" w:rsidRDefault="004957A5" w:rsidP="004957A5">
                    <w:r w:rsidRPr="0038522A">
                      <w:rPr>
                        <w:lang w:val="fr-FR"/>
                      </w:rPr>
                      <w:t>- Dòng điện trong bán dẫn tinh khiết là dòng chuyển động có hướng của các êlectron ngược chiều điện trường và lỗ trống cùng chiều điện trường.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>- Có 3 loại : bán dẫn tinh khiết, bán dẫn loại n, bán dẫn loại p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 xml:space="preserve">     - Bán dẫn tinh khiết : có các hạt tải điện là êlectron tự do và lỗ trống ( số êlectron bằng số lỗ trống)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 xml:space="preserve">     - Bán dẫn tạp chất : 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 xml:space="preserve">       + Bán dẫn loại n có các hạt tải điện là êlectron tự do và lỗ trống ( số êlectron nhiều hơn số lỗ trống ). Êlectron là hạt tải điện cơ bản.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b/>
                        <w:u w:val="single"/>
                      </w:rPr>
                    </w:pPr>
                    <w:r w:rsidRPr="0038522A">
                      <w:rPr>
                        <w:lang w:val="fr-FR"/>
                      </w:rPr>
                      <w:t xml:space="preserve">       + Bán dẫn loại p có các hạt tải điện là êlectron tự do và lỗ trống ( số ê lectron ít hơn số lỗ trống ). Lỗ trống là hạt tải điện cơ bản.</w:t>
                    </w:r>
                  </w:p>
                  <w:p w:rsidR="004957A5" w:rsidRDefault="004957A5" w:rsidP="004957A5"/>
                  <w:p w:rsidR="004957A5" w:rsidRDefault="004957A5"/>
                </w:txbxContent>
              </v:textbox>
            </v:shape>
            <v:shape id="Text Box 7" o:spid="_x0000_s1032" type="#_x0000_t202" style="position:absolute;left:58737;top:28956;width:6033;height:248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8basEA&#10;AADaAAAADwAAAGRycy9kb3ducmV2LnhtbESPQWsCMRSE74X+h/AKvdVse6jrahRbbCl4qornx+aZ&#10;BDcvS5Ku23/fCEKPw8x8wyxWo+/EQDG5wAqeJxUI4jZox0bBYf/xVINIGVljF5gU/FKC1fL+boGN&#10;Dhf+pmGXjSgQTg0qsDn3jZSpteQxTUJPXLxTiB5zkdFIHfFS4L6TL1X1Kj06LgsWe3q31J53P17B&#10;5s3MTFtjtJtaOzeMx9PWfCr1+DCu5yAyjfk/fGt/aQVTuF4pN0A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pvG2rBAAAA2gAAAA8AAAAAAAAAAAAAAAAAmAIAAGRycy9kb3du&#10;cmV2LnhtbFBLBQYAAAAABAAEAPUAAACGAwAAAAA=&#10;" fillcolor="white [3201]" strokeweight=".5pt">
              <v:textbox>
                <w:txbxContent>
                  <w:p w:rsidR="00EE39C4" w:rsidRDefault="00EE39C4" w:rsidP="004957A5"/>
                  <w:p w:rsidR="004957A5" w:rsidRDefault="00EE39C4" w:rsidP="004957A5">
                    <w:r>
                      <w:t>0</w:t>
                    </w:r>
                    <w:r w:rsidR="004957A5">
                      <w:t>,</w:t>
                    </w:r>
                    <w:r w:rsidR="008273AC">
                      <w:t>7</w:t>
                    </w:r>
                    <w:r w:rsidR="004957A5">
                      <w:t>5đ</w:t>
                    </w:r>
                  </w:p>
                  <w:p w:rsidR="00EE39C4" w:rsidRDefault="00EE39C4" w:rsidP="00EE39C4">
                    <w:r>
                      <w:t>0,5đ</w:t>
                    </w:r>
                  </w:p>
                  <w:p w:rsidR="00EE39C4" w:rsidRDefault="008273AC" w:rsidP="004957A5">
                    <w:r>
                      <w:t>0,25</w:t>
                    </w:r>
                    <w:r w:rsidR="009C0D2D">
                      <w:t>đ</w:t>
                    </w:r>
                  </w:p>
                  <w:p w:rsidR="00DE2FF6" w:rsidRDefault="00DE2FF6"/>
                  <w:p w:rsidR="008273AC" w:rsidRDefault="008273AC" w:rsidP="008273AC">
                    <w:r>
                      <w:t>0,25đ</w:t>
                    </w:r>
                  </w:p>
                  <w:p w:rsidR="008273AC" w:rsidRDefault="008273AC" w:rsidP="008273AC">
                    <w:r>
                      <w:t>0,25đ</w:t>
                    </w:r>
                  </w:p>
                  <w:p w:rsidR="008273AC" w:rsidRDefault="008273AC"/>
                </w:txbxContent>
              </v:textbox>
            </v:shape>
            <v:shape id="Text Box 8" o:spid="_x0000_s1033" type="#_x0000_t202" style="position:absolute;left:58801;top:63;width:5969;height:9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CPGL4A&#10;AADaAAAADwAAAGRycy9kb3ducmV2LnhtbERPy2oCMRTdF/yHcIXuasYuyjg1SisqBVc+cH2ZXJPQ&#10;yc2QpOP075tFweXhvJfr0XdioJhcYAXzWQWCuA3asVFwOe9eahApI2vsApOCX0qwXk2eltjocOcj&#10;DadsRAnh1KACm3PfSJlaSx7TLPTEhbuF6DEXGI3UEe8l3HfytarepEfHpcFiTxtL7ffpxyvYfpqF&#10;aWuMdltr54bxejuYvVLP0/HjHUSmMT/E/+4vraBsLVfKDZCr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vwjxi+AAAA2gAAAA8AAAAAAAAAAAAAAAAAmAIAAGRycy9kb3ducmV2&#10;LnhtbFBLBQYAAAAABAAEAPUAAACDAwAAAAA=&#10;" fillcolor="white [3201]" strokeweight=".5pt">
              <v:textbox>
                <w:txbxContent>
                  <w:p w:rsidR="00B278BA" w:rsidRDefault="00B278BA" w:rsidP="00EE39C4"/>
                  <w:p w:rsidR="00EE39C4" w:rsidRDefault="00EE39C4" w:rsidP="00EE39C4">
                    <w:r>
                      <w:t>1,5đ</w:t>
                    </w:r>
                  </w:p>
                </w:txbxContent>
              </v:textbox>
            </v:shape>
          </v:group>
        </w:pict>
      </w:r>
      <w:r>
        <w:rPr>
          <w:b/>
          <w:noProof/>
        </w:rPr>
        <w:pict>
          <v:shape id="Text Box 4" o:spid="_x0000_s1034" type="#_x0000_t202" style="position:absolute;margin-left:347pt;margin-top:21.7pt;width:109pt;height:72.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" fillcolor="white [3201]" strokeweight=".5pt">
            <v:textbox>
              <w:txbxContent>
                <w:p w:rsidR="004957A5" w:rsidRDefault="00EE39C4">
                  <w:r>
                    <w:t>0</w:t>
                  </w:r>
                  <w:r w:rsidR="004957A5">
                    <w:t>,</w:t>
                  </w:r>
                  <w:r>
                    <w:t>2</w:t>
                  </w:r>
                  <w:r w:rsidR="004957A5">
                    <w:t>5đ</w:t>
                  </w:r>
                </w:p>
                <w:p w:rsidR="00EE39C4" w:rsidRDefault="00EE39C4" w:rsidP="00EE39C4">
                  <w:pPr>
                    <w:spacing w:line="240" w:lineRule="auto"/>
                  </w:pPr>
                  <w:r>
                    <w:t>Cho 1 cụm từ</w:t>
                  </w:r>
                </w:p>
              </w:txbxContent>
            </v:textbox>
          </v:shape>
        </w:pict>
      </w:r>
      <w:r w:rsidR="00EE39C4" w:rsidRPr="009C0D2D">
        <w:rPr>
          <w:b/>
        </w:rPr>
        <w:t>LÝ THUYẾT</w:t>
      </w:r>
    </w:p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367CA7" w:rsidRDefault="00367CA7" w:rsidP="009C0D2D">
      <w:pPr>
        <w:tabs>
          <w:tab w:val="left" w:pos="1900"/>
        </w:tabs>
        <w:rPr>
          <w:b/>
        </w:rPr>
      </w:pPr>
    </w:p>
    <w:p w:rsidR="005D5233" w:rsidRDefault="009C0D2D" w:rsidP="00367CA7">
      <w:pPr>
        <w:tabs>
          <w:tab w:val="left" w:pos="1900"/>
        </w:tabs>
        <w:spacing w:after="0" w:line="240" w:lineRule="atLeast"/>
        <w:rPr>
          <w:b/>
        </w:rPr>
      </w:pPr>
      <w:r w:rsidRPr="009C0D2D">
        <w:rPr>
          <w:b/>
        </w:rPr>
        <w:t>BÀI TẬP</w:t>
      </w:r>
    </w:p>
    <w:p w:rsidR="009C0D2D" w:rsidRDefault="00D16983" w:rsidP="009C0D2D">
      <w:pPr>
        <w:tabs>
          <w:tab w:val="left" w:pos="1900"/>
        </w:tabs>
        <w:rPr>
          <w:b/>
        </w:rPr>
      </w:pPr>
      <w:r>
        <w:rPr>
          <w:b/>
          <w:noProof/>
        </w:rPr>
        <w:pict>
          <v:shape id="Text Box 12" o:spid="_x0000_s1035" type="#_x0000_t202" style="position:absolute;margin-left:261.5pt;margin-top:3.85pt;width:80pt;height:181.5pt;z-index:2516910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" fillcolor="white [3201]" strokeweight=".5pt">
            <v:textbox>
              <w:txbxContent>
                <w:p w:rsidR="00867125" w:rsidRDefault="00867125" w:rsidP="00EF13DC">
                  <w:pPr>
                    <w:spacing w:after="0"/>
                  </w:pPr>
                </w:p>
                <w:p w:rsidR="00867125" w:rsidRDefault="00867125" w:rsidP="00EF13DC">
                  <w:pPr>
                    <w:spacing w:after="0" w:line="240" w:lineRule="atLeast"/>
                  </w:pPr>
                  <w:r>
                    <w:t>0,25+0,25</w:t>
                  </w:r>
                </w:p>
                <w:p w:rsidR="00867125" w:rsidRDefault="00867125" w:rsidP="00EF13DC">
                  <w:pPr>
                    <w:spacing w:after="0" w:line="240" w:lineRule="atLeast"/>
                  </w:pPr>
                  <w:r>
                    <w:t>0,25+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/>
                <w:p w:rsidR="00867125" w:rsidRDefault="00867125"/>
              </w:txbxContent>
            </v:textbox>
          </v:shape>
        </w:pict>
      </w:r>
      <w:r>
        <w:rPr>
          <w:b/>
          <w:noProof/>
        </w:rPr>
        <w:pict>
          <v:shape id="Text Box 165" o:spid="_x0000_s1036" type="#_x0000_t202" style="position:absolute;margin-left:-1.5pt;margin-top:3.85pt;width:343pt;height:181.5pt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" fillcolor="white [3201]" strokeweight=".5pt">
            <v:textbox>
              <w:txbxContent>
                <w:p w:rsidR="00EF13DC" w:rsidRDefault="009C0D2D" w:rsidP="00EF13DC">
                  <w:pPr>
                    <w:spacing w:after="120" w:line="240" w:lineRule="atLeast"/>
                    <w:rPr>
                      <w:b/>
                    </w:rPr>
                  </w:pPr>
                  <w:r w:rsidRPr="00852C76">
                    <w:rPr>
                      <w:b/>
                    </w:rPr>
                    <w:t xml:space="preserve">Bài 2: </w:t>
                  </w:r>
                </w:p>
                <w:p w:rsidR="009C0D2D" w:rsidRDefault="009C0D2D" w:rsidP="00EF13DC">
                  <w:pPr>
                    <w:spacing w:after="0" w:line="240" w:lineRule="atLeast"/>
                  </w:pPr>
                  <w:r>
                    <w:t xml:space="preserve">a. </w:t>
                  </w:r>
                  <w:r>
                    <w:tab/>
                    <w:t>E</w:t>
                  </w:r>
                  <w:r>
                    <w:rPr>
                      <w:vertAlign w:val="subscript"/>
                    </w:rPr>
                    <w:t>b</w:t>
                  </w:r>
                  <w:r>
                    <w:t>=E</w:t>
                  </w:r>
                  <w:r>
                    <w:rPr>
                      <w:vertAlign w:val="subscript"/>
                    </w:rPr>
                    <w:t>1</w:t>
                  </w:r>
                  <w:r>
                    <w:t>+E</w:t>
                  </w:r>
                  <w:r>
                    <w:rPr>
                      <w:vertAlign w:val="subscript"/>
                    </w:rPr>
                    <w:t>2</w:t>
                  </w:r>
                  <w:r>
                    <w:t>=9V</w:t>
                  </w:r>
                </w:p>
                <w:p w:rsidR="009C0D2D" w:rsidRDefault="009C0D2D" w:rsidP="00EF13DC">
                  <w:pPr>
                    <w:spacing w:after="0" w:line="240" w:lineRule="atLeast"/>
                    <w:ind w:firstLine="720"/>
                  </w:pPr>
                  <w:r>
                    <w:t>r</w:t>
                  </w:r>
                  <w:r>
                    <w:rPr>
                      <w:vertAlign w:val="subscript"/>
                    </w:rPr>
                    <w:t>b</w:t>
                  </w:r>
                  <w:r w:rsidRPr="00CF332D">
                    <w:t>=r</w:t>
                  </w:r>
                  <w:r w:rsidRPr="00CF332D">
                    <w:rPr>
                      <w:vertAlign w:val="subscript"/>
                    </w:rPr>
                    <w:t>1</w:t>
                  </w:r>
                  <w:r>
                    <w:rPr>
                      <w:vertAlign w:val="subscript"/>
                    </w:rPr>
                    <w:t xml:space="preserve">+ </w:t>
                  </w:r>
                  <w:r w:rsidRPr="000F3907"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 1</w:t>
                  </w:r>
                  <w:r w:rsidRPr="00CF332D">
                    <w:t>Ω</w:t>
                  </w:r>
                </w:p>
                <w:p w:rsidR="009C0D2D" w:rsidRDefault="009C0D2D" w:rsidP="00EF13DC">
                  <w:pPr>
                    <w:spacing w:after="0" w:line="240" w:lineRule="atLeast"/>
                  </w:pPr>
                  <w:r>
                    <w:t xml:space="preserve">b. </w:t>
                  </w:r>
                  <w:r>
                    <w:tab/>
                    <w:t>m=</w:t>
                  </w:r>
                  <w:r w:rsidRPr="000F3907">
                    <w:rPr>
                      <w:position w:val="-24"/>
                    </w:rPr>
                    <w:object w:dxaOrig="1240" w:dyaOrig="620">
                      <v:shape id="_x0000_i1027" type="#_x0000_t75" style="width:62.25pt;height:30.75pt" o:ole="">
                        <v:imagedata r:id="rId8" o:title=""/>
                      </v:shape>
                      <o:OLEObject Type="Embed" ProgID="Equation.DSMT4" ShapeID="_x0000_i1027" DrawAspect="Content" ObjectID="_1511807863" r:id="rId9"/>
                    </w:object>
                  </w:r>
                </w:p>
                <w:p w:rsidR="009C0D2D" w:rsidRDefault="009C0D2D" w:rsidP="00EF13DC">
                  <w:pPr>
                    <w:spacing w:after="0" w:line="240" w:lineRule="atLeast"/>
                    <w:ind w:firstLine="720"/>
                  </w:pPr>
                  <w:r>
                    <w:sym w:font="Wingdings" w:char="F0E8"/>
                  </w:r>
                  <w:r>
                    <w:t xml:space="preserve"> 0,288 = </w:t>
                  </w:r>
                  <w:r w:rsidRPr="000F3907">
                    <w:rPr>
                      <w:position w:val="-24"/>
                    </w:rPr>
                    <w:object w:dxaOrig="1660" w:dyaOrig="620">
                      <v:shape id="_x0000_i1028" type="#_x0000_t75" style="width:83.25pt;height:30.75pt" o:ole="">
                        <v:imagedata r:id="rId10" o:title=""/>
                      </v:shape>
                      <o:OLEObject Type="Embed" ProgID="Equation.DSMT4" ShapeID="_x0000_i1028" DrawAspect="Content" ObjectID="_1511807864" r:id="rId11"/>
                    </w:object>
                  </w:r>
                </w:p>
                <w:p w:rsidR="009C0D2D" w:rsidRDefault="009C0D2D" w:rsidP="00EF13DC">
                  <w:pPr>
                    <w:spacing w:after="0" w:line="240" w:lineRule="atLeast"/>
                    <w:ind w:firstLine="720"/>
                  </w:pPr>
                  <w:r>
                    <w:sym w:font="Wingdings" w:char="F0E8"/>
                  </w:r>
                  <w:r>
                    <w:t>I=0,9A</w:t>
                  </w:r>
                </w:p>
                <w:p w:rsidR="00EF13DC" w:rsidRDefault="00EF13DC" w:rsidP="00EF13DC">
                  <w:pPr>
                    <w:spacing w:after="0" w:line="240" w:lineRule="atLeast"/>
                    <w:ind w:firstLine="720"/>
                  </w:pPr>
                </w:p>
                <w:p w:rsidR="009C0D2D" w:rsidRDefault="009C0D2D" w:rsidP="00EF13DC">
                  <w:pPr>
                    <w:spacing w:after="120" w:line="240" w:lineRule="atLeast"/>
                  </w:pPr>
                  <w:r>
                    <w:t xml:space="preserve">c. </w:t>
                  </w:r>
                  <w:r>
                    <w:tab/>
                    <w:t>U</w:t>
                  </w:r>
                  <w:r>
                    <w:rPr>
                      <w:vertAlign w:val="subscript"/>
                    </w:rPr>
                    <w:t>MN</w:t>
                  </w:r>
                  <w:r>
                    <w:rPr>
                      <w:vertAlign w:val="subscript"/>
                    </w:rPr>
                    <w:tab/>
                  </w:r>
                  <w:r>
                    <w:t>=-E</w:t>
                  </w:r>
                  <w:r>
                    <w:rPr>
                      <w:vertAlign w:val="subscript"/>
                    </w:rPr>
                    <w:t>1</w:t>
                  </w:r>
                  <w:r>
                    <w:t>+I.(R</w:t>
                  </w:r>
                  <w:r>
                    <w:rPr>
                      <w:vertAlign w:val="subscript"/>
                    </w:rPr>
                    <w:t>3</w:t>
                  </w:r>
                  <w:r>
                    <w:t>+r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) </w:t>
                  </w:r>
                </w:p>
                <w:p w:rsidR="009C0D2D" w:rsidRDefault="009C0D2D" w:rsidP="00EF13DC">
                  <w:pPr>
                    <w:spacing w:after="120" w:line="240" w:lineRule="atLeast"/>
                    <w:ind w:left="720" w:firstLine="720"/>
                  </w:pPr>
                  <w:r>
                    <w:t>= -3+0,9.(5+0,5)=1,95V</w:t>
                  </w:r>
                </w:p>
                <w:p w:rsidR="009C0D2D" w:rsidRDefault="009C0D2D" w:rsidP="00EF13DC">
                  <w:pPr>
                    <w:spacing w:after="120" w:line="240" w:lineRule="atLeast"/>
                  </w:pPr>
                  <w:r>
                    <w:tab/>
                  </w:r>
                </w:p>
                <w:p w:rsidR="009C0D2D" w:rsidRDefault="009C0D2D" w:rsidP="009C0D2D"/>
              </w:txbxContent>
            </v:textbox>
          </v:shape>
        </w:pict>
      </w:r>
      <w:r w:rsidR="005B7562">
        <w:rPr>
          <w:b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394200</wp:posOffset>
            </wp:positionH>
            <wp:positionV relativeFrom="paragraph">
              <wp:posOffset>48895</wp:posOffset>
            </wp:positionV>
            <wp:extent cx="1955800" cy="1803400"/>
            <wp:effectExtent l="0" t="0" r="0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367CA7" w:rsidRDefault="00D16983" w:rsidP="009C0D2D">
      <w:pPr>
        <w:tabs>
          <w:tab w:val="left" w:pos="1900"/>
        </w:tabs>
        <w:rPr>
          <w:b/>
        </w:rPr>
      </w:pPr>
      <w:r>
        <w:rPr>
          <w:b/>
          <w:noProof/>
        </w:rPr>
        <w:lastRenderedPageBreak/>
        <w:pict>
          <v:shape id="Text Box 15" o:spid="_x0000_s1037" type="#_x0000_t202" style="position:absolute;margin-left:241pt;margin-top:218pt;width:80pt;height:186.5pt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" fillcolor="white [3201]" strokeweight=".5pt">
            <v:textbox>
              <w:txbxContent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5E0DCF" w:rsidRDefault="005E0DCF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AC5952" w:rsidRDefault="00AC5952" w:rsidP="00867125">
                  <w:pPr>
                    <w:spacing w:after="40" w:line="240" w:lineRule="atLeast"/>
                  </w:pPr>
                </w:p>
                <w:p w:rsidR="00AC5952" w:rsidRDefault="00AC5952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AC5952" w:rsidRDefault="00AC5952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867125"/>
                <w:p w:rsidR="00867125" w:rsidRDefault="00867125" w:rsidP="00867125"/>
              </w:txbxContent>
            </v:textbox>
          </v:shape>
        </w:pict>
      </w:r>
      <w:r w:rsidRPr="00D16983">
        <w:rPr>
          <w:noProof/>
        </w:rPr>
        <w:pict>
          <v:shape id="Text Box 72" o:spid="_x0000_s1038" type="#_x0000_t202" style="position:absolute;margin-left:0;margin-top:218pt;width:241pt;height:186.5pt;z-index:2516992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" fillcolor="white [3201]" strokeweight=".5pt">
            <v:textbox>
              <w:txbxContent>
                <w:p w:rsidR="00B14036" w:rsidRDefault="00B14036" w:rsidP="00EF13DC">
                  <w:pPr>
                    <w:spacing w:after="40" w:line="240" w:lineRule="atLeast"/>
                  </w:pPr>
                  <w:r w:rsidRPr="00852C76">
                    <w:rPr>
                      <w:b/>
                    </w:rPr>
                    <w:t xml:space="preserve">Bài </w:t>
                  </w:r>
                  <w:r>
                    <w:rPr>
                      <w:b/>
                    </w:rPr>
                    <w:t>2</w:t>
                  </w:r>
                  <w:r w:rsidRPr="00852C76">
                    <w:rPr>
                      <w:b/>
                    </w:rPr>
                    <w:t xml:space="preserve">: </w:t>
                  </w:r>
                  <w:r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420" w:dyaOrig="639">
                      <v:shape id="_x0000_i1029" type="#_x0000_t75" style="width:21pt;height:32.25pt" o:ole="">
                        <v:imagedata r:id="rId13" o:title=""/>
                      </v:shape>
                      <o:OLEObject Type="Embed" ProgID="Equation.DSMT4" ShapeID="_x0000_i1029" DrawAspect="Content" ObjectID="_1511807865" r:id="rId14"/>
                    </w:object>
                  </w:r>
                  <w:r>
                    <w:t xml:space="preserve"> =24</w:t>
                  </w:r>
                  <w:r w:rsidRPr="00CF332D">
                    <w:t>Ω</w:t>
                  </w:r>
                  <w:r>
                    <w:t>;  I</w:t>
                  </w:r>
                  <w:r>
                    <w:rPr>
                      <w:vertAlign w:val="subscript"/>
                    </w:rPr>
                    <w:t>đm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320" w:dyaOrig="620">
                      <v:shape id="_x0000_i1030" type="#_x0000_t75" style="width:15.75pt;height:30.75pt" o:ole="">
                        <v:imagedata r:id="rId15" o:title=""/>
                      </v:shape>
                      <o:OLEObject Type="Embed" ProgID="Equation.DSMT4" ShapeID="_x0000_i1030" DrawAspect="Content" ObjectID="_1511807866" r:id="rId16"/>
                    </w:object>
                  </w:r>
                  <w:r>
                    <w:t xml:space="preserve"> =0,5A</w:t>
                  </w:r>
                </w:p>
                <w:p w:rsidR="00B14036" w:rsidRDefault="00B14036" w:rsidP="00F24A9F">
                  <w:pPr>
                    <w:spacing w:after="40" w:line="240" w:lineRule="atLeast"/>
                    <w:ind w:left="630"/>
                  </w:pPr>
                  <w:r>
                    <w:t xml:space="preserve">Đèn sáng bình thường: </w:t>
                  </w:r>
                </w:p>
                <w:p w:rsidR="00B14036" w:rsidRDefault="00B14036" w:rsidP="00F24A9F">
                  <w:pPr>
                    <w:spacing w:after="40" w:line="240" w:lineRule="atLeast"/>
                    <w:ind w:left="630"/>
                  </w:pPr>
                  <w:r w:rsidRPr="009D202B">
                    <w:rPr>
                      <w:position w:val="-12"/>
                    </w:rPr>
                    <w:object w:dxaOrig="1400" w:dyaOrig="360">
                      <v:shape id="_x0000_i1031" type="#_x0000_t75" style="width:69.75pt;height:18pt" o:ole="">
                        <v:imagedata r:id="rId17" o:title=""/>
                      </v:shape>
                      <o:OLEObject Type="Embed" ProgID="Equation.DSMT4" ShapeID="_x0000_i1031" DrawAspect="Content" ObjectID="_1511807867" r:id="rId18"/>
                    </w:object>
                  </w:r>
                </w:p>
                <w:p w:rsidR="00B14036" w:rsidRDefault="00B14036" w:rsidP="00F24A9F">
                  <w:pPr>
                    <w:spacing w:after="40" w:line="240" w:lineRule="atLeast"/>
                    <w:ind w:left="630"/>
                  </w:pPr>
                  <w:r w:rsidRPr="009D202B">
                    <w:rPr>
                      <w:position w:val="-30"/>
                    </w:rPr>
                    <w:object w:dxaOrig="1440" w:dyaOrig="680">
                      <v:shape id="_x0000_i1032" type="#_x0000_t75" style="width:1in;height:33.75pt" o:ole="">
                        <v:imagedata r:id="rId19" o:title=""/>
                      </v:shape>
                      <o:OLEObject Type="Embed" ProgID="Equation.DSMT4" ShapeID="_x0000_i1032" DrawAspect="Content" ObjectID="_1511807868" r:id="rId20"/>
                    </w:object>
                  </w:r>
                </w:p>
                <w:p w:rsidR="00B14036" w:rsidRDefault="00B14036" w:rsidP="00F24A9F">
                  <w:pPr>
                    <w:ind w:left="630"/>
                  </w:pPr>
                  <w:r w:rsidRPr="009D202B">
                    <w:rPr>
                      <w:position w:val="-24"/>
                    </w:rPr>
                    <w:object w:dxaOrig="1600" w:dyaOrig="620">
                      <v:shape id="_x0000_i1033" type="#_x0000_t75" style="width:80.25pt;height:30.75pt" o:ole="">
                        <v:imagedata r:id="rId21" o:title=""/>
                      </v:shape>
                      <o:OLEObject Type="Embed" ProgID="Equation.DSMT4" ShapeID="_x0000_i1033" DrawAspect="Content" ObjectID="_1511807869" r:id="rId22"/>
                    </w:object>
                  </w:r>
                </w:p>
                <w:p w:rsidR="00B14036" w:rsidRDefault="00B14036" w:rsidP="00F24A9F">
                  <w:pPr>
                    <w:ind w:left="630"/>
                  </w:pPr>
                  <w:r>
                    <w:sym w:font="Wingdings" w:char="F0E8"/>
                  </w:r>
                  <w:r>
                    <w:t xml:space="preserve"> R=9</w:t>
                  </w:r>
                  <w:r w:rsidRPr="00CF332D">
                    <w:t>Ω</w:t>
                  </w:r>
                </w:p>
              </w:txbxContent>
            </v:textbox>
          </v:shape>
        </w:pict>
      </w:r>
      <w:r>
        <w:rPr>
          <w:b/>
          <w:noProof/>
        </w:rPr>
        <w:pict>
          <v:shape id="Text Box 14" o:spid="_x0000_s1039" type="#_x0000_t202" style="position:absolute;margin-left:241pt;margin-top:0;width:80pt;height:218pt;z-index:251693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" fillcolor="white [3201]" strokeweight=".5pt">
            <v:textbox>
              <w:txbxContent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/>
                <w:p w:rsidR="00867125" w:rsidRDefault="00867125" w:rsidP="00867125"/>
              </w:txbxContent>
            </v:textbox>
          </v:shape>
        </w:pict>
      </w:r>
      <w:r w:rsidR="005B7562">
        <w:rPr>
          <w:b/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236720</wp:posOffset>
            </wp:positionH>
            <wp:positionV relativeFrom="paragraph">
              <wp:posOffset>495300</wp:posOffset>
            </wp:positionV>
            <wp:extent cx="1955800" cy="18034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</w:r>
      <w:r>
        <w:rPr>
          <w:b/>
          <w:noProof/>
        </w:rPr>
        <w:pict>
          <v:shape id="Text Box 10" o:spid="_x0000_s1090" type="#_x0000_t202" style="width:321pt;height:218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" fillcolor="white [3201]" strokeweight=".5pt">
            <v:textbox>
              <w:txbxContent>
                <w:p w:rsidR="005B7562" w:rsidRDefault="005B7562" w:rsidP="005B7562">
                  <w:pPr>
                    <w:spacing w:after="40" w:line="240" w:lineRule="atLeast"/>
                  </w:pPr>
                  <w:r>
                    <w:t>d.</w:t>
                  </w:r>
                  <w:r>
                    <w:tab/>
                    <w:t>U</w:t>
                  </w:r>
                  <w:r>
                    <w:rPr>
                      <w:vertAlign w:val="subscript"/>
                    </w:rPr>
                    <w:t>NB</w:t>
                  </w:r>
                  <w:r>
                    <w:rPr>
                      <w:vertAlign w:val="subscript"/>
                    </w:rPr>
                    <w:tab/>
                  </w:r>
                  <w:r>
                    <w:t>=E</w:t>
                  </w:r>
                  <w:r>
                    <w:rPr>
                      <w:vertAlign w:val="subscript"/>
                    </w:rPr>
                    <w:t>b</w:t>
                  </w:r>
                  <w:r>
                    <w:t xml:space="preserve"> -I.(R</w:t>
                  </w:r>
                  <w:r>
                    <w:rPr>
                      <w:vertAlign w:val="subscript"/>
                    </w:rPr>
                    <w:t>3</w:t>
                  </w:r>
                  <w:r>
                    <w:t>+r</w:t>
                  </w:r>
                  <w:r>
                    <w:rPr>
                      <w:vertAlign w:val="subscript"/>
                    </w:rPr>
                    <w:t>b</w:t>
                  </w:r>
                  <w:r>
                    <w:t>)</w:t>
                  </w:r>
                </w:p>
                <w:p w:rsidR="005B7562" w:rsidRDefault="005B7562" w:rsidP="005B7562">
                  <w:pPr>
                    <w:spacing w:after="40" w:line="240" w:lineRule="atLeast"/>
                    <w:ind w:left="720" w:firstLine="720"/>
                  </w:pPr>
                  <w:r>
                    <w:t>= 9 - 0,9.(5+1) =3,6V</w:t>
                  </w:r>
                </w:p>
                <w:p w:rsidR="00867125" w:rsidRDefault="00867125" w:rsidP="00867125">
                  <w:pPr>
                    <w:spacing w:after="40" w:line="240" w:lineRule="atLeast"/>
                    <w:ind w:firstLine="720"/>
                  </w:pPr>
                  <w:r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320" w:dyaOrig="639">
                      <v:shape id="_x0000_i1034" type="#_x0000_t75" style="width:15.75pt;height:32.25pt" o:ole="">
                        <v:imagedata r:id="rId23" o:title=""/>
                      </v:shape>
                      <o:OLEObject Type="Embed" ProgID="Equation.DSMT4" ShapeID="_x0000_i1034" DrawAspect="Content" ObjectID="_1511807870" r:id="rId24"/>
                    </w:object>
                  </w:r>
                  <w:r>
                    <w:t xml:space="preserve"> =12</w:t>
                  </w:r>
                  <w:r w:rsidRPr="00CF332D">
                    <w:t>Ω</w:t>
                  </w:r>
                  <w:r>
                    <w:t xml:space="preserve">;  </w:t>
                  </w:r>
                </w:p>
                <w:p w:rsidR="00867125" w:rsidRPr="00216C84" w:rsidRDefault="00867125" w:rsidP="00867125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đm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240" w:dyaOrig="620">
                      <v:shape id="_x0000_i1035" type="#_x0000_t75" style="width:12pt;height:30.75pt" o:ole="">
                        <v:imagedata r:id="rId25" o:title=""/>
                      </v:shape>
                      <o:OLEObject Type="Embed" ProgID="Equation.DSMT4" ShapeID="_x0000_i1035" DrawAspect="Content" ObjectID="_1511807871" r:id="rId26"/>
                    </w:object>
                  </w:r>
                  <w:r>
                    <w:t xml:space="preserve"> =0,5A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1B77C4">
                    <w:rPr>
                      <w:position w:val="-30"/>
                    </w:rPr>
                    <w:object w:dxaOrig="1600" w:dyaOrig="680">
                      <v:shape id="_x0000_i1036" type="#_x0000_t75" style="width:80.25pt;height:33.75pt" o:ole="">
                        <v:imagedata r:id="rId27" o:title=""/>
                      </v:shape>
                      <o:OLEObject Type="Embed" ProgID="Equation.DSMT4" ShapeID="_x0000_i1036" DrawAspect="Content" ObjectID="_1511807872" r:id="rId28"/>
                    </w:object>
                  </w:r>
                  <w:r>
                    <w:t xml:space="preserve"> A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Đ</w:t>
                  </w:r>
                  <w:r>
                    <w:t>=I</w:t>
                  </w:r>
                  <w:r>
                    <w:rPr>
                      <w:vertAlign w:val="subscript"/>
                    </w:rPr>
                    <w:t>2</w:t>
                  </w:r>
                  <w:r>
                    <w:t>&lt;I</w:t>
                  </w:r>
                  <w:r>
                    <w:rPr>
                      <w:vertAlign w:val="subscript"/>
                    </w:rPr>
                    <w:t>đm</w:t>
                  </w:r>
                  <w:r>
                    <w:sym w:font="Wingdings" w:char="F0E8"/>
                  </w:r>
                  <w:r>
                    <w:t xml:space="preserve"> đèn sáng yếu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1</w:t>
                  </w:r>
                  <w:r>
                    <w:t>=I-I</w:t>
                  </w:r>
                  <w:r>
                    <w:rPr>
                      <w:vertAlign w:val="subscript"/>
                    </w:rPr>
                    <w:t>2</w:t>
                  </w:r>
                  <w:r>
                    <w:t>=0,6A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1B77C4">
                    <w:rPr>
                      <w:position w:val="-30"/>
                    </w:rPr>
                    <w:object w:dxaOrig="1420" w:dyaOrig="680">
                      <v:shape id="_x0000_i1037" type="#_x0000_t75" style="width:71.25pt;height:33.75pt" o:ole="">
                        <v:imagedata r:id="rId29" o:title=""/>
                      </v:shape>
                      <o:OLEObject Type="Embed" ProgID="Equation.DSMT4" ShapeID="_x0000_i1037" DrawAspect="Content" ObjectID="_1511807873" r:id="rId30"/>
                    </w:object>
                  </w:r>
                  <w:r w:rsidRPr="00CF332D">
                    <w:t>Ω</w:t>
                  </w:r>
                </w:p>
                <w:p w:rsidR="005B7562" w:rsidRDefault="005B7562" w:rsidP="005B7562"/>
              </w:txbxContent>
            </v:textbox>
            <w10:wrap type="none"/>
            <w10:anchorlock/>
          </v:shape>
        </w:pict>
      </w:r>
    </w:p>
    <w:p w:rsidR="00367CA7" w:rsidRDefault="00D16983" w:rsidP="009C0D2D">
      <w:pPr>
        <w:tabs>
          <w:tab w:val="left" w:pos="1900"/>
        </w:tabs>
        <w:rPr>
          <w:b/>
        </w:rPr>
      </w:pPr>
      <w:r w:rsidRPr="00D16983">
        <w:rPr>
          <w:noProof/>
        </w:rPr>
        <w:pict>
          <v:group id="Group 18" o:spid="_x0000_s1041" style="position:absolute;margin-left:349.1pt;margin-top:21.8pt;width:120.4pt;height:94.55pt;z-index:251701248" coordorigin="16659,6265" coordsize="15290,12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">
            <v:group id="Group 19" o:spid="_x0000_s1042" style="position:absolute;left:16659;top:6265;width:15290;height:12008" coordorigin=",381" coordsize="15290,12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<v:group id="Group 20" o:spid="_x0000_s1043" style="position:absolute;left:1171;top:2414;width:12928;height:9978" coordorigin="1171,2414" coordsize="16700,12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<v:line id="Straight Connector 21" o:spid="_x0000_s1044" style="position:absolute;visibility:visible" from="9172,2414" to="9172,6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+CbMQAAADbAAAADwAAAGRycy9kb3ducmV2LnhtbESPQWvCQBSE70L/w/IKvYhu9KAluglW&#10;WihFKFoh10f2mY1m34bs1qT/3hUKHoeZ+YZZ54NtxJU6XztWMJsmIIhLp2uuFBx/PiavIHxA1tg4&#10;JgV/5CHPnkZrTLXreU/XQ6hEhLBPUYEJoU2l9KUhi37qWuLonVxnMUTZVVJ32Ee4beQ8SRbSYs1x&#10;wWBLW0Pl5fBrFby9nzff2izH276oirbfFYn+KpR6eR42KxCBhvAI/7c/tYL5DO5f4g+Q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T4JsxAAAANsAAAAPAAAAAAAAAAAA&#10;AAAAAKECAABkcnMvZG93bnJldi54bWxQSwUGAAAAAAQABAD5AAAAkgMAAAAA&#10;" strokecolor="black [3213]" strokeweight=".5pt"/>
                <v:line id="Straight Connector 22" o:spid="_x0000_s1045" style="position:absolute;visibility:visible" from="10188,3430" to="10188,5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0cG8UAAADbAAAADwAAAGRycy9kb3ducmV2LnhtbESPQWvCQBSE70L/w/IKvYhumoOW6BpS&#10;aaEUoVSFXB/ZZzY2+zZktyb9965Q8DjMzDfMOh9tKy7U+8axgud5AoK4crrhWsHx8D57AeEDssbW&#10;MSn4Iw/55mGyxky7gb/psg+1iBD2GSowIXSZlL4yZNHPXUccvZPrLYYo+1rqHocIt61Mk2QhLTYc&#10;Fwx2tDVU/ex/rYLXt3Pxpc1yuh3KuuyGXZnoz1Kpp8exWIEINIZ7+L/9oRWkKdy+xB8gN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50cG8UAAADbAAAADwAAAAAAAAAA&#10;AAAAAAChAgAAZHJzL2Rvd25yZXYueG1sUEsFBgAAAAAEAAQA+QAAAJMDAAAAAA==&#10;" strokecolor="black [3213]" strokeweight=".5pt"/>
                <v:line id="Straight Connector 23" o:spid="_x0000_s1046" style="position:absolute;flip:x;visibility:visible" from="1171,4573" to="9172,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7cKsUAAADbAAAADwAAAGRycy9kb3ducmV2LnhtbESPQWsCMRSE74L/ITzBm2arWGQ1Slta&#10;KBYR04J4e2yeu4ublyVJde2vbwoFj8PMfMMs151txIV8qB0reBhnIIgLZ2ouFXx9vo3mIEJENtg4&#10;JgU3CrBe9XtLzI278p4uOpYiQTjkqKCKsc2lDEVFFsPYtcTJOzlvMSbpS2k8XhPcNnKSZY/SYs1p&#10;ocKWXioqzvrbKtgetP7YlY2ePfvbeRt/9sfNa6fUcNA9LUBE6uI9/N9+NwomU/j7kn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V7cKsUAAADbAAAADwAAAAAAAAAA&#10;AAAAAAChAgAAZHJzL2Rvd25yZXYueG1sUEsFBgAAAAAEAAQA+QAAAJMDAAAAAA==&#10;" strokecolor="black [3213]" strokeweight=".5pt">
                  <v:stroke endarrow="oval" endarrowwidth="narrow" endarrowlength="short"/>
                </v:line>
                <v:line id="Straight Connector 24" o:spid="_x0000_s1047" style="position:absolute;visibility:visible" from="1171,4573" to="1171,13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gh9MUAAADbAAAADwAAAGRycy9kb3ducmV2LnhtbESPQWvCQBSE74L/YXlCL6IbpdiSuoYo&#10;LZQiSK2Q6yP7mo1m34bs1qT/vlsQPA4z8w2zzgbbiCt1vnasYDFPQBCXTtdcKTh9vc2eQfiArLFx&#10;TAp+yUO2GY/WmGrX8yddj6ESEcI+RQUmhDaV0peGLPq5a4mj9+06iyHKrpK6wz7CbSOXSbKSFmuO&#10;CwZb2hkqL8cfq2D7es4P2jxNd31RFW2/LxL9USj1MBnyFxCBhnAP39rvWsHyEf6/xB8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gh9MUAAADbAAAADwAAAAAAAAAA&#10;AAAAAAChAgAAZHJzL2Rvd25yZXYueG1sUEsFBgAAAAAEAAQA+QAAAJMDAAAAAA==&#10;" strokecolor="black [3213]" strokeweight=".5pt"/>
                <v:line id="Straight Connector 25" o:spid="_x0000_s1048" style="position:absolute;visibility:visible" from="10188,4573" to="17872,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tu7sIAAADbAAAADwAAAGRycy9kb3ducmV2LnhtbESPQWsCMRSE7wX/Q3iCt5p1Qalbo1SL&#10;0J6kKp4fyetm6+Zl2aSa/vtGEDwOM/MNs1gl14oL9aHxrGAyLkAQa28arhUcD9vnFxAhIhtsPZOC&#10;PwqwWg6eFlgZf+UvuuxjLTKEQ4UKbIxdJWXQlhyGse+Is/fte4cxy76WpsdrhrtWlkUxkw4bzgsW&#10;O9pY0uf9r1Mwn77vTj871np+Lj+TL9d2EpJSo2F6ewURKcVH+N7+MArKKdy+5B8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tu7sIAAADbAAAADwAAAAAAAAAAAAAA&#10;AAChAgAAZHJzL2Rvd25yZXYueG1sUEsFBgAAAAAEAAQA+QAAAJADAAAAAA==&#10;" strokecolor="black [3213]" strokeweight=".5pt">
                  <v:stroke endarrow="oval" endarrowwidth="narrow" endarrowlength="short"/>
                </v:line>
                <v:line id="Straight Connector 26" o:spid="_x0000_s1049" style="position:absolute;visibility:visible" from="17872,4573" to="17872,13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YaGMQAAADbAAAADwAAAGRycy9kb3ducmV2LnhtbESPQWvCQBSE74L/YXlCL1I3etASXUWl&#10;hSKCmBZyfWSf2bTZtyG7Nem/dwXB4zAz3zCrTW9rcaXWV44VTCcJCOLC6YpLBd9fH69vIHxA1lg7&#10;JgX/5GGzHg5WmGrX8ZmuWShFhLBPUYEJoUml9IUhi37iGuLoXVxrMUTZllK32EW4reUsSebSYsVx&#10;wWBDe0PFb/ZnFezef7YnbRbjfZeXedMd80QfcqVeRv12CSJQH57hR/tTK5jN4f4l/gC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phoYxAAAANsAAAAPAAAAAAAAAAAA&#10;AAAAAKECAABkcnMvZG93bnJldi54bWxQSwUGAAAAAAQABAD5AAAAkgMAAAAA&#10;" strokecolor="black [3213]" strokeweight=".5pt"/>
                <v:line id="Straight Connector 27" o:spid="_x0000_s1050" style="position:absolute;visibility:visible" from="1171,13526" to="7585,13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q/g8UAAADbAAAADwAAAGRycy9kb3ducmV2LnhtbESPT2vCQBTE74V+h+UVvIhu6qFKdBOs&#10;VChFEP9Aro/sMxvNvg3ZrUm/vVso9DjMzG+YVT7YRtyp87VjBa/TBARx6XTNlYLzaTtZgPABWWPj&#10;mBT8kIc8e35aYapdzwe6H0MlIoR9igpMCG0qpS8NWfRT1xJH7+I6iyHKrpK6wz7CbSNnSfImLdYc&#10;Fwy2tDFU3o7fVsH7x3W912Y+3vRFVbT9rkj0V6HU6GVYL0EEGsJ/+K/9qRXM5vD7Jf4AmT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+q/g8UAAADbAAAADwAAAAAAAAAA&#10;AAAAAAChAgAAZHJzL2Rvd25yZXYueG1sUEsFBgAAAAAEAAQA+QAAAJMDAAAAAA==&#10;" strokecolor="black [3213]" strokeweight=".5pt"/>
                <v:line id="Straight Connector 28" o:spid="_x0000_s1051" style="position:absolute;visibility:visible" from="8370,13590" to="17872,13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Ur8cIAAADbAAAADwAAAGRycy9kb3ducmV2LnhtbERPz2vCMBS+C/sfwhvsIjPVg0rXtFTZ&#10;YMhA1EGvj+at6da8lCaz3X+/HASPH9/vrJhsJ640+NaxguUiAUFcO91yo+Dz8va8BeEDssbOMSn4&#10;Iw9F/jDLMNVu5BNdz6ERMYR9igpMCH0qpa8NWfQL1xNH7ssNFkOEQyP1gGMMt51cJclaWmw5Nhjs&#10;aW+o/jn/WgW71+/yqM1mvh+rpurHjyrRh0qpp8epfAERaAp38c39rhWs4tj4Jf4Amf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Ur8cIAAADbAAAADwAAAAAAAAAAAAAA&#10;AAChAgAAZHJzL2Rvd25yZXYueG1sUEsFBgAAAAAEAAQA+QAAAJADAAAAAA==&#10;" strokecolor="black [3213]" strokeweight=".5pt"/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Flowchart: Summing Junction 29" o:spid="_x0000_s1052" type="#_x0000_t123" style="position:absolute;left:4941;top:11875;width:3429;height:34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prEcEA&#10;AADbAAAADwAAAGRycy9kb3ducmV2LnhtbESP0WoCMRRE34X+Q7iFvrnZVZC6NUoRBembqx9w2VyT&#10;0M3NdhN1/fumIPRxmJkzzGoz+k7caIgusIKqKEEQt0E7NgrOp/30HURMyBq7wKTgQRE265fJCmsd&#10;7nykW5OMyBCONSqwKfW1lLG15DEWoSfO3iUMHlOWg5F6wHuG+07OynIhPTrOCxZ72lpqv5urV7A/&#10;GWekX3zJR7Ob/1hXxTivlHp7HT8/QCQa03/42T5oBbMl/H3JP0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4qaxHBAAAA2wAAAA8AAAAAAAAAAAAAAAAAmAIAAGRycy9kb3du&#10;cmV2LnhtbFBLBQYAAAAABAAEAPUAAACGAwAAAAA=&#10;" fillcolor="white [3212]" strokecolor="black [3213]" strokeweight=".5pt">
                  <v:textbox>
                    <w:txbxContent>
                      <w:p w:rsidR="00AC5952" w:rsidRDefault="00AC5952" w:rsidP="00AC5952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</v:group>
              <v:shape id="Text Box 191" o:spid="_x0000_s1053" type="#_x0000_t202" style="position:absolute;left:12312;top:1651;width:2978;height:2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<v:textbox>
                  <w:txbxContent>
                    <w:p w:rsidR="00AC5952" w:rsidRDefault="00AC5952" w:rsidP="00AC5952">
                      <w:pPr>
                        <w:pStyle w:val="NormalWeb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</w:rPr>
                        <w:t>B</w:t>
                      </w:r>
                    </w:p>
                  </w:txbxContent>
                </v:textbox>
              </v:shape>
              <v:shape id="Text Box 191" o:spid="_x0000_s1054" type="#_x0000_t202" style="position:absolute;top:1501;width:2978;height:2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<v:textbox>
                  <w:txbxContent>
                    <w:p w:rsidR="00AC5952" w:rsidRDefault="00AC5952" w:rsidP="00AC5952">
                      <w:pPr>
                        <w:pStyle w:val="NormalWeb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</w:rPr>
                        <w:t>A</w:t>
                      </w:r>
                    </w:p>
                  </w:txbxContent>
                </v:textbox>
              </v:shape>
              <v:shape id="Text Box 191" o:spid="_x0000_s1055" type="#_x0000_t202" style="position:absolute;left:2978;top:7951;width:3638;height:31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pv8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m/xxQAAANsAAAAPAAAAAAAAAAAAAAAAAJgCAABkcnMv&#10;ZG93bnJldi54bWxQSwUGAAAAAAQABAD1AAAAigMAAAAA&#10;" filled="f" stroked="f" strokeweight=".5pt">
                <v:textbox>
                  <w:txbxContent>
                    <w:p w:rsidR="00AC5952" w:rsidRDefault="00AC5952" w:rsidP="00AC5952">
                      <w:pPr>
                        <w:pStyle w:val="NormalWeb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</w:rPr>
                        <w:t>Đ</w:t>
                      </w:r>
                    </w:p>
                  </w:txbxContent>
                </v:textbox>
              </v:shape>
              <v:shape id="Text Box 191" o:spid="_x0000_s1056" type="#_x0000_t202" style="position:absolute;left:5702;top:381;width:6039;height:31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Kas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VQa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bKasYAAADbAAAADwAAAAAAAAAAAAAAAACYAgAAZHJz&#10;L2Rvd25yZXYueG1sUEsFBgAAAAAEAAQA9QAAAIsDAAAAAA==&#10;" filled="f" stroked="f" strokeweight=".5pt">
                <v:textbox>
                  <w:txbxContent>
                    <w:p w:rsidR="00AC5952" w:rsidRDefault="00AC5952" w:rsidP="00AC5952">
                      <w:pPr>
                        <w:pStyle w:val="NormalWeb"/>
                        <w:spacing w:before="0" w:beforeAutospacing="0" w:after="200" w:afterAutospacing="0" w:line="276" w:lineRule="auto"/>
                      </w:pPr>
                      <w:r>
                        <w:rPr>
                          <w:rFonts w:eastAsia="Calibri"/>
                        </w:rPr>
                        <w:t>E, r</w:t>
                      </w:r>
                    </w:p>
                  </w:txbxContent>
                </v:textbox>
              </v:shape>
            </v:group>
            <v:rect id="Rectangle 66" o:spid="_x0000_s1057" style="position:absolute;left:25402;top:16469;width:2998;height:137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m0e8UA&#10;AADbAAAADwAAAGRycy9kb3ducmV2LnhtbESPUWvCQBCE3wv+h2OFvtWLpYQSPaUVSgtaUFPxdcmt&#10;STC3l+a2Gv31vYLQx2FmvmGm89416kRdqD0bGI8SUMSFtzWXBr7yt4dnUEGQLTaeycCFAsxng7sp&#10;ZtafeUOnrZQqQjhkaKASaTOtQ1GRwzDyLXH0Dr5zKFF2pbYdniPcNfoxSVLtsOa4UGFLi4qK4/bH&#10;GZB1/v109Em6W76u3/PV3l438mnM/bB/mYAS6uU/fGt/WANpCn9f4g/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GbR7xQAAANsAAAAPAAAAAAAAAAAAAAAAAJgCAABkcnMv&#10;ZG93bnJldi54bWxQSwUGAAAAAAQABAD1AAAAigMAAAAA&#10;" fillcolor="white [3212]" strokecolor="black [3213]" strokeweight=".5pt"/>
            <v:shape id="Text Box 191" o:spid="_x0000_s1058" type="#_x0000_t202" style="position:absolute;left:25333;top:14246;width:3638;height:31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<v:textbox>
                <w:txbxContent>
                  <w:p w:rsidR="00AC5952" w:rsidRDefault="00AC5952" w:rsidP="00AC5952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R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68" o:spid="_x0000_s1059" type="#_x0000_t32" style="position:absolute;left:17830;top:12128;width:0;height:170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1h174AAADbAAAADwAAAGRycy9kb3ducmV2LnhtbERPy4rCMBTdC/5DuII7TW3BGaqxiA8Y&#10;ZjeOuL4017a0uSlJrPXvzWJglofz3haj6cRAzjeWFayWCQji0uqGKwXX3/PiE4QPyBo7y6TgRR6K&#10;3XSyxVzbJ//QcAmViCHsc1RQh9DnUvqyJoN+aXviyN2tMxgidJXUDp8x3HQyTZK1NNhwbKixp0NN&#10;ZXt5GAUNZ4HTY3am71PrPqpbO9jsqtR8Nu43IAKN4V/85/7SCtZxbPwSf4Dcv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LWHXvgAAANsAAAAPAAAAAAAAAAAAAAAAAKEC&#10;AABkcnMvZG93bnJldi54bWxQSwUGAAAAAAQABAD5AAAAjAMAAAAA&#10;" strokecolor="black [3213]">
              <v:stroke endarrow="open"/>
            </v:shape>
            <v:shape id="Text Box 191" o:spid="_x0000_s1060" type="#_x0000_t202" style="position:absolute;left:17640;top:11725;width:3638;height:31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<v:textbox>
                <w:txbxContent>
                  <w:p w:rsidR="00AC5952" w:rsidRDefault="00AC5952" w:rsidP="00AC5952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867125" w:rsidRDefault="00867125" w:rsidP="00867125">
      <w:pPr>
        <w:spacing w:after="40" w:line="240" w:lineRule="atLeast"/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D16983" w:rsidP="009C0D2D">
      <w:pPr>
        <w:tabs>
          <w:tab w:val="left" w:pos="1900"/>
        </w:tabs>
        <w:rPr>
          <w:b/>
        </w:rPr>
      </w:pPr>
      <w:r w:rsidRPr="00D16983">
        <w:rPr>
          <w:noProof/>
        </w:rPr>
        <w:pict>
          <v:group id="Group 74" o:spid="_x0000_s1061" style="position:absolute;margin-left:99.9pt;margin-top:9.2pt;width:289.1pt;height:58.25pt;z-index:251705344" coordsize="36715,7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">
            <v:group id="Group 75" o:spid="_x0000_s1062" style="position:absolute;width:36715;height:7397" coordorigin="7131,27211" coordsize="36720,7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<v:group id="Group 76" o:spid="_x0000_s1063" style="position:absolute;left:7131;top:27211;width:36721;height:7400" coordorigin="7131,27211" coordsize="36720,7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<v:shape id="Text Box 191" o:spid="_x0000_s1064" type="#_x0000_t202" style="position:absolute;left:16649;top:27373;width:3639;height:31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FnW8YA&#10;AADbAAAADwAAAGRycy9kb3ducmV2LnhtbESPT2vCQBTE7wW/w/IEb3VjwD+kriIBqUh70Hrx9sw+&#10;k9DdtzG7jamfvlso9DjMzG+Y5bq3RnTU+tqxgsk4AUFcOF1zqeD0sX1egPABWaNxTAq+ycN6NXha&#10;YqbdnQ/UHUMpIoR9hgqqEJpMSl9UZNGPXUMcvatrLYYo21LqFu8Rbo1Mk2QmLdYcFypsKK+o+Dx+&#10;WQX7fPuOh0tqFw+Tv75dN83tdJ4qNRr2mxcQgfrwH/5r77SC+Rx+v8Qf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FnW8YAAADbAAAADwAAAAAAAAAAAAAAAACYAgAAZHJz&#10;L2Rvd25yZXYueG1sUEsFBgAAAAAEAAQA9QAAAIsDAAAAAA==&#10;" filled="f" stroked="f" strokeweight=".5pt">
                  <v:textbox>
                    <w:txbxContent>
                      <w:p w:rsidR="00F24A9F" w:rsidRDefault="00F24A9F" w:rsidP="00F24A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04101C">
                          <w:rPr>
                            <w:position w:val="-12"/>
                          </w:rPr>
                          <w:object w:dxaOrig="279" w:dyaOrig="400">
                            <v:shape id="_x0000_i1038" type="#_x0000_t75" style="width:14.25pt;height:20.25pt" o:ole="">
                              <v:imagedata r:id="rId31" o:title=""/>
                            </v:shape>
                            <o:OLEObject Type="Embed" ProgID="Equation.DSMT4" ShapeID="_x0000_i1038" DrawAspect="Content" ObjectID="_1511807874" r:id="rId32"/>
                          </w:object>
                        </w:r>
                      </w:p>
                    </w:txbxContent>
                  </v:textbox>
                </v:shape>
                <v:shape id="Text Box 191" o:spid="_x0000_s1065" type="#_x0000_t202" style="position:absolute;left:38658;top:27809;width:5194;height:3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7zKc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77zKcMAAADbAAAADwAAAAAAAAAAAAAAAACYAgAAZHJzL2Rv&#10;d25yZXYueG1sUEsFBgAAAAAEAAQA9QAAAIgDAAAAAA==&#10;" filled="f" stroked="f" strokeweight=".5pt">
                  <v:textbox>
                    <w:txbxContent>
                      <w:p w:rsidR="00F24A9F" w:rsidRPr="002B494F" w:rsidRDefault="00F24A9F" w:rsidP="00F24A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</w:rPr>
                          <w:t>q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</w:rPr>
                          <w:t>&gt;0</w:t>
                        </w:r>
                      </w:p>
                    </w:txbxContent>
                  </v:textbox>
                </v:shape>
                <v:shape id="Text Box 191" o:spid="_x0000_s1066" type="#_x0000_t202" style="position:absolute;left:33514;top:31458;width:3894;height:31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<v:textbox>
                    <w:txbxContent>
                      <w:p w:rsidR="00F24A9F" w:rsidRDefault="00F24A9F" w:rsidP="00F24A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91" o:spid="_x0000_s1067" type="#_x0000_t202" style="position:absolute;left:28882;top:27469;width:5515;height:31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<v:textbox>
                    <w:txbxContent>
                      <w:p w:rsidR="00F24A9F" w:rsidRPr="002B494F" w:rsidRDefault="00F24A9F" w:rsidP="00F24A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q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</w:rPr>
                          <w:t>&lt;0</w:t>
                        </w:r>
                      </w:p>
                    </w:txbxContent>
                  </v:textbox>
                </v:shape>
                <v:shape id="Text Box 191" o:spid="_x0000_s1068" type="#_x0000_t202" style="position:absolute;left:11447;top:28392;width:2979;height:27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<v:textbox>
                    <w:txbxContent>
                      <w:p w:rsidR="00F24A9F" w:rsidRDefault="00F24A9F" w:rsidP="00F24A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</w:rPr>
                          <w:t>C</w:t>
                        </w:r>
                      </w:p>
                    </w:txbxContent>
                  </v:textbox>
                </v:shape>
                <v:shape id="Text Box 191" o:spid="_x0000_s1069" type="#_x0000_t202" style="position:absolute;left:22412;top:30943;width:3893;height:31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O05MQA&#10;AADbAAAADwAAAGRycy9kb3ducmV2LnhtbESPT4vCMBTE78J+h/AWvGm6BaV0jSIFURY9+Oeyt2fz&#10;bIvNS7fJavXTG0HwOMzMb5jJrDO1uFDrKssKvoYRCOLc6ooLBYf9YpCAcB5ZY22ZFNzIwWz60Ztg&#10;qu2Vt3TZ+UIECLsUFZTeN6mULi/JoBvahjh4J9sa9EG2hdQtXgPc1DKOorE0WHFYKLGhrKT8vPs3&#10;Cn6yxQa3x9gk9zpbrk/z5u/wO1Kq/9nNv0F46vw7/GqvtIIkhueX8APk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DtOTEAAAA2wAAAA8AAAAAAAAAAAAAAAAAmAIAAGRycy9k&#10;b3ducmV2LnhtbFBLBQYAAAAABAAEAPUAAACJAwAAAAA=&#10;" filled="f" stroked="f" strokeweight=".5pt">
                  <v:textbox>
                    <w:txbxContent>
                      <w:p w:rsidR="00F24A9F" w:rsidRDefault="00F24A9F" w:rsidP="00F24A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r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91" o:spid="_x0000_s1070" type="#_x0000_t202" style="position:absolute;left:7131;top:27211;width:3850;height:3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8Rf8YA&#10;AADbAAAADwAAAGRycy9kb3ducmV2LnhtbESPQWvCQBSE7wX/w/KE3upGSy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8Rf8YAAADbAAAADwAAAAAAAAAAAAAAAACYAgAAZHJz&#10;L2Rvd25yZXYueG1sUEsFBgAAAAAEAAQA9QAAAIsDAAAAAA==&#10;" filled="f" stroked="f" strokeweight=".5pt">
                  <v:textbox>
                    <w:txbxContent>
                      <w:p w:rsidR="00F24A9F" w:rsidRDefault="00F24A9F" w:rsidP="00F24A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FE0DF8">
                          <w:rPr>
                            <w:rFonts w:eastAsia="Calibri"/>
                            <w:position w:val="-12"/>
                          </w:rPr>
                          <w:object w:dxaOrig="300" w:dyaOrig="400">
                            <v:shape id="_x0000_i1039" type="#_x0000_t75" style="width:15pt;height:20.25pt" o:ole="">
                              <v:imagedata r:id="rId33" o:title=""/>
                            </v:shape>
                            <o:OLEObject Type="Embed" ProgID="Equation.DSMT4" ShapeID="_x0000_i1039" DrawAspect="Content" ObjectID="_1511807875" r:id="rId34"/>
                          </w:object>
                        </w:r>
                      </w:p>
                    </w:txbxContent>
                  </v:textbox>
                </v:shape>
              </v:group>
              <v:group id="Group 84" o:spid="_x0000_s1071" style="position:absolute;left:7764;top:30652;width:33448;height:3327" coordorigin="8337,31661" coordsize="33447,33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<v:shape id="Straight Arrow Connector 85" o:spid="_x0000_s1072" type="#_x0000_t32" style="position:absolute;left:31635;top:31661;width:97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Rz6cMAAADbAAAADwAAAGRycy9kb3ducmV2LnhtbESPT4vCMBTE74LfITxhb5rqoitdo4gi&#10;ePPP7np+Nm/b0ualNLGt394IgsdhZn7DLFadKUVDtcstKxiPIhDEidU5pwp+f3bDOQjnkTWWlknB&#10;nRyslv3eAmNtWz5Rc/apCBB2MSrIvK9iKV2SkUE3shVx8P5tbdAHWadS19gGuCnlJIpm0mDOYSHD&#10;ijYZJcX5ZhRM70W+r07HS5H8Nab7bL8O2+1VqY9Bt/4G4anz7/CrvdcK5lN4fgk/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0c+nDAAAA2wAAAA8AAAAAAAAAAAAA&#10;AAAAoQIAAGRycy9kb3ducmV2LnhtbFBLBQYAAAAABAAEAPkAAACRAwAAAAA=&#10;" strokecolor="black [3213]" strokeweight=".5pt">
                  <v:stroke startarrow="oval" endarrow="oval"/>
                </v:shape>
                <v:line id="Straight Connector 86" o:spid="_x0000_s1073" style="position:absolute;flip:x;visibility:visible" from="13690,31661" to="31635,31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5GZMMAAADbAAAADwAAAGRycy9kb3ducmV2LnhtbESPT4vCMBTE74LfITzBm6buQUo1iijC&#10;quziP/D6bJ5ttXkpTdTut98IgsdhZn7DjKeNKcWDaldYVjDoRyCIU6sLzhQcD8teDMJ5ZI2lZVLw&#10;Rw6mk3ZrjIm2T97RY+8zESDsElSQe18lUro0J4Oubyvi4F1sbdAHWWdS1/gMcFPKrygaSoMFh4Uc&#10;K5rnlN72d6OAz9c1x5uNuf7sTsXidxVtz9ujUt1OMxuB8NT4T/jd/tYK4iG8voQfIC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eRmTDAAAA2wAAAA8AAAAAAAAAAAAA&#10;AAAAoQIAAGRycy9kb3ducmV2LnhtbFBLBQYAAAAABAAEAPkAAACRAwAAAAA=&#10;" strokecolor="black [3213]" strokeweight=".5pt">
                  <v:stroke dashstyle="3 1" startarrowwidth="narrow" startarrowlength="short" endarrow="oval" endarrowwidth="narrow" endarrowlength="short"/>
                </v:line>
                <v:shape id="Straight Arrow Connector 87" o:spid="_x0000_s1074" type="#_x0000_t32" style="position:absolute;left:13690;top:31661;width:555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oEwcMAAADbAAAADwAAAGRycy9kb3ducmV2LnhtbESPQWsCMRSE7wX/Q3iFXoomemiXrVFW&#10;QeytdhXPj83r7tbNy7KJGv99UxA8DjPzDTNfRtuJCw2+daxhOlEgiCtnWq41HPabcQbCB2SDnWPS&#10;cCMPy8XoaY65cVf+pksZapEg7HPU0ITQ51L6qiGLfuJ64uT9uMFiSHKopRnwmuC2kzOl3qTFltNC&#10;gz2tG6pO5dlq2EcVf1e3cvd1VK9FdtruvFWF1i/PsfgAESiGR/je/jQasnf4/5J+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6BMHDAAAA2wAAAA8AAAAAAAAAAAAA&#10;AAAAoQIAAGRycy9kb3ducmV2LnhtbFBLBQYAAAAABAAEAPkAAACRAwAAAAA=&#10;" strokecolor="black [3213]" strokeweight=".5pt">
                  <v:stroke startarrowwidth="narrow" startarrowlength="short" endarrow="block" endarrowwidth="narrow" endarrowlength="short"/>
                </v:shape>
                <v:shape id="Straight Arrow Connector 88" o:spid="_x0000_s1075" type="#_x0000_t32" style="position:absolute;left:8337;top:31661;width:5353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0gH78AAADbAAAADwAAAGRycy9kb3ducmV2LnhtbERPy4rCMBTdC/5DuII7mzrCIB2jiC90&#10;aRXc3mmubWeam9BkbP17sxhweTjvxao3jXhQ62vLCqZJCoK4sLrmUsH1sp/MQfiArLGxTAqe5GG1&#10;HA4WmGnb8ZkeeShFDGGfoYIqBJdJ6YuKDPrEOuLI3W1rMETYllK32MVw08iPNP2UBmuODRU62lRU&#10;/OZ/RsHe9Yf79+yn295OZrqbBZ+7wis1HvXrLxCB+vAW/7uPWsE8jo1f4g+Qy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J0gH78AAADbAAAADwAAAAAAAAAAAAAAAACh&#10;AgAAZHJzL2Rvd25yZXYueG1sUEsFBgAAAAAEAAQA+QAAAI0DAAAAAA==&#10;" strokecolor="black [3213]" strokeweight=".5pt">
                  <v:stroke startarrowwidth="narrow" startarrowlength="short" endarrow="block" endarrowwidth="narrow" endarrowlength="short"/>
                </v:shape>
                <v:shape id="Straight Arrow Connector 89" o:spid="_x0000_s1076" type="#_x0000_t32" style="position:absolute;left:13616;top:32811;width:1828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nDzcQAAADbAAAADwAAAGRycy9kb3ducmV2LnhtbESP3YrCMBSE74V9h3AW9kbWVC+0W43i&#10;Li7ohYg/D3Bojm2xOSlJrPXtjSB4OczMN8xs0ZlatOR8ZVnBcJCAIM6trrhQcDr+f6cgfEDWWFsm&#10;BXfysJh/9GaYaXvjPbWHUIgIYZ+hgjKEJpPS5yUZ9APbEEfvbJ3BEKUrpHZ4i3BTy1GSjKXBiuNC&#10;iQ39lZRfDlej4Pi73STpyqx3y1P/Mly5SevkRKmvz245BRGoC+/wq73WCtIfeH6JP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cPNxAAAANsAAAAPAAAAAAAAAAAA&#10;AAAAAKECAABkcnMvZG93bnJldi54bWxQSwUGAAAAAAQABAD5AAAAkgMAAAAA&#10;" strokecolor="black [3213]" strokeweight=".5pt">
                  <v:stroke startarrow="open" endarrow="open"/>
                </v:shape>
                <v:shape id="Straight Arrow Connector 90" o:spid="_x0000_s1077" type="#_x0000_t32" style="position:absolute;left:13616;top:34988;width:2816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r8jcEAAADbAAAADwAAAGRycy9kb3ducmV2LnhtbERPzYrCMBC+C/sOYYS9yDZ1D+p2G8UV&#10;BT2IrPoAQzO2xWZSkljr25uD4PHj+88XvWlER87XlhWMkxQEcWF1zaWC82nzNQPhA7LGxjIpeJCH&#10;xfxjkGOm7Z3/qTuGUsQQ9hkqqEJoMyl9UZFBn9iWOHIX6wyGCF0ptcN7DDeN/E7TiTRYc2yosKVV&#10;RcX1eDMKTn/7XTpbm+1heR5dx2s37ZycKvU57Je/IAL14S1+ubdawU9cH7/EHyDn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+vyNwQAAANsAAAAPAAAAAAAAAAAAAAAA&#10;AKECAABkcnMvZG93bnJldi54bWxQSwUGAAAAAAQABAD5AAAAjwMAAAAA&#10;" strokecolor="black [3213]" strokeweight=".5pt">
                  <v:stroke startarrow="open" endarrow="open"/>
                </v:shape>
              </v:group>
            </v:group>
            <v:shape id="Text Box 191" o:spid="_x0000_s1078" type="#_x0000_t202" style="position:absolute;left:23495;top:3175;width:2971;height:27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<v:textbox>
                <w:txbxContent>
                  <w:p w:rsidR="00F24A9F" w:rsidRDefault="00F24A9F" w:rsidP="00F24A9F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A</w:t>
                    </w:r>
                  </w:p>
                </w:txbxContent>
              </v:textbox>
            </v:shape>
            <v:shape id="Text Box 191" o:spid="_x0000_s1079" type="#_x0000_t202" style="position:absolute;left:32067;top:3175;width:2972;height:27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<v:textbox>
                <w:txbxContent>
                  <w:p w:rsidR="00F24A9F" w:rsidRDefault="00F24A9F" w:rsidP="00F24A9F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367CA7" w:rsidRDefault="00367CA7" w:rsidP="009C0D2D">
      <w:pPr>
        <w:tabs>
          <w:tab w:val="left" w:pos="1900"/>
        </w:tabs>
        <w:rPr>
          <w:b/>
        </w:rPr>
      </w:pPr>
    </w:p>
    <w:p w:rsidR="006139BE" w:rsidRDefault="006139BE" w:rsidP="00867125">
      <w:pPr>
        <w:spacing w:after="40" w:line="240" w:lineRule="atLeast"/>
      </w:pPr>
    </w:p>
    <w:p w:rsidR="00867125" w:rsidRDefault="00D16983" w:rsidP="00867125">
      <w:pPr>
        <w:spacing w:after="40" w:line="240" w:lineRule="atLeast"/>
      </w:pPr>
      <w:r w:rsidRPr="00D16983">
        <w:rPr>
          <w:b/>
          <w:noProof/>
        </w:rPr>
        <w:pict>
          <v:shape id="Text Box 17" o:spid="_x0000_s1080" type="#_x0000_t202" style="position:absolute;margin-left:241pt;margin-top:10.2pt;width:80pt;height:217pt;z-index:2516971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" fillcolor="white [3201]" strokeweight=".5pt">
            <v:textbox>
              <w:txbxContent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 xml:space="preserve"> 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F24A9F" w:rsidRDefault="00F24A9F" w:rsidP="005E0DCF">
                  <w:pPr>
                    <w:spacing w:after="40" w:line="240" w:lineRule="atLeast"/>
                  </w:pPr>
                </w:p>
                <w:p w:rsidR="00F24A9F" w:rsidRDefault="00F24A9F" w:rsidP="005E0DCF">
                  <w:pPr>
                    <w:spacing w:after="40" w:line="240" w:lineRule="atLeast"/>
                  </w:pPr>
                </w:p>
                <w:p w:rsidR="00F24A9F" w:rsidRDefault="00F24A9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F24A9F" w:rsidRDefault="00F24A9F" w:rsidP="005E0DCF">
                  <w:pPr>
                    <w:spacing w:after="40" w:line="240" w:lineRule="atLeast"/>
                  </w:pPr>
                </w:p>
                <w:p w:rsidR="00F24A9F" w:rsidRDefault="00F24A9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/>
                <w:p w:rsidR="005E0DCF" w:rsidRDefault="005E0DCF" w:rsidP="005E0DCF"/>
              </w:txbxContent>
            </v:textbox>
          </v:shape>
        </w:pict>
      </w:r>
      <w:r>
        <w:rPr>
          <w:noProof/>
        </w:rPr>
        <w:pict>
          <v:shape id="Text Box 73" o:spid="_x0000_s1081" type="#_x0000_t202" style="position:absolute;margin-left:0;margin-top:10.45pt;width:241pt;height:217pt;z-index:2517032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" fillcolor="white [3201]" strokeweight=".5pt">
            <v:textbox>
              <w:txbxContent>
                <w:p w:rsidR="002A090E" w:rsidRDefault="002A090E" w:rsidP="002A090E">
                  <w:pPr>
                    <w:spacing w:after="40" w:line="240" w:lineRule="atLeast"/>
                  </w:pPr>
                  <w:r w:rsidRPr="00552CFD">
                    <w:rPr>
                      <w:b/>
                    </w:rPr>
                    <w:t xml:space="preserve">Bài </w:t>
                  </w:r>
                  <w:r>
                    <w:rPr>
                      <w:b/>
                    </w:rPr>
                    <w:t>3</w:t>
                  </w:r>
                  <w:r w:rsidR="00F24A9F">
                    <w:rPr>
                      <w:b/>
                    </w:rPr>
                    <w:t>:</w:t>
                  </w:r>
                  <w:r w:rsidR="00F24A9F">
                    <w:rPr>
                      <w:b/>
                    </w:rPr>
                    <w:tab/>
                  </w:r>
                  <w:r w:rsidRPr="00F2520A">
                    <w:rPr>
                      <w:position w:val="-12"/>
                    </w:rPr>
                    <w:object w:dxaOrig="1560" w:dyaOrig="400">
                      <v:shape id="_x0000_i1040" type="#_x0000_t75" style="width:78pt;height:20.25pt" o:ole="">
                        <v:imagedata r:id="rId35" o:title=""/>
                      </v:shape>
                      <o:OLEObject Type="Embed" ProgID="Equation.DSMT4" ShapeID="_x0000_i1040" DrawAspect="Content" ObjectID="_1511807876" r:id="rId36"/>
                    </w:object>
                  </w:r>
                  <w:r>
                    <w:sym w:font="Wingdings" w:char="F0E8"/>
                  </w:r>
                  <w:r w:rsidRPr="00F2520A">
                    <w:rPr>
                      <w:position w:val="-34"/>
                    </w:rPr>
                    <w:object w:dxaOrig="1260" w:dyaOrig="800">
                      <v:shape id="_x0000_i1041" type="#_x0000_t75" style="width:63pt;height:39.75pt" o:ole="">
                        <v:imagedata r:id="rId37" o:title=""/>
                      </v:shape>
                      <o:OLEObject Type="Embed" ProgID="Equation.DSMT4" ShapeID="_x0000_i1041" DrawAspect="Content" ObjectID="_1511807877" r:id="rId38"/>
                    </w:object>
                  </w:r>
                </w:p>
                <w:p w:rsidR="002A090E" w:rsidRDefault="002A090E" w:rsidP="00F24A9F">
                  <w:pPr>
                    <w:spacing w:after="40" w:line="240" w:lineRule="atLeast"/>
                    <w:ind w:left="720"/>
                  </w:pPr>
                  <w:r w:rsidRPr="00F2520A">
                    <w:rPr>
                      <w:position w:val="-12"/>
                    </w:rPr>
                    <w:object w:dxaOrig="660" w:dyaOrig="360">
                      <v:shape id="_x0000_i1042" type="#_x0000_t75" style="width:33pt;height:18pt" o:ole="">
                        <v:imagedata r:id="rId39" o:title=""/>
                      </v:shape>
                      <o:OLEObject Type="Embed" ProgID="Equation.DSMT4" ShapeID="_x0000_i1042" DrawAspect="Content" ObjectID="_1511807878" r:id="rId40"/>
                    </w:object>
                  </w:r>
                  <w:r>
                    <w:sym w:font="Wingdings" w:char="F0E8"/>
                  </w:r>
                  <w:r w:rsidRPr="00F2520A">
                    <w:rPr>
                      <w:position w:val="-30"/>
                    </w:rPr>
                    <w:object w:dxaOrig="1340" w:dyaOrig="720">
                      <v:shape id="_x0000_i1043" type="#_x0000_t75" style="width:66.75pt;height:36pt" o:ole="">
                        <v:imagedata r:id="rId41" o:title=""/>
                      </v:shape>
                      <o:OLEObject Type="Embed" ProgID="Equation.DSMT4" ShapeID="_x0000_i1043" DrawAspect="Content" ObjectID="_1511807879" r:id="rId42"/>
                    </w:object>
                  </w:r>
                </w:p>
                <w:p w:rsidR="002A090E" w:rsidRDefault="002A090E" w:rsidP="00F24A9F">
                  <w:pPr>
                    <w:spacing w:after="40" w:line="240" w:lineRule="atLeast"/>
                    <w:ind w:left="720"/>
                  </w:pPr>
                  <w:r w:rsidRPr="00F2520A">
                    <w:rPr>
                      <w:position w:val="-34"/>
                    </w:rPr>
                    <w:object w:dxaOrig="1080" w:dyaOrig="820">
                      <v:shape id="_x0000_i1044" type="#_x0000_t75" style="width:54pt;height:41.25pt" o:ole="">
                        <v:imagedata r:id="rId43" o:title=""/>
                      </v:shape>
                      <o:OLEObject Type="Embed" ProgID="Equation.DSMT4" ShapeID="_x0000_i1044" DrawAspect="Content" ObjectID="_1511807880" r:id="rId44"/>
                    </w:object>
                  </w:r>
                  <w:r>
                    <w:t xml:space="preserve"> =3</w:t>
                  </w:r>
                </w:p>
                <w:p w:rsidR="002A090E" w:rsidRDefault="002A090E" w:rsidP="00F24A9F">
                  <w:pPr>
                    <w:spacing w:after="40" w:line="240" w:lineRule="atLeast"/>
                    <w:ind w:left="720"/>
                  </w:pPr>
                  <w:r w:rsidRPr="00F2520A">
                    <w:rPr>
                      <w:position w:val="-12"/>
                    </w:rPr>
                    <w:object w:dxaOrig="1100" w:dyaOrig="400">
                      <v:shape id="_x0000_i1045" type="#_x0000_t75" style="width:54.75pt;height:20.25pt" o:ole="">
                        <v:imagedata r:id="rId45" o:title=""/>
                      </v:shape>
                      <o:OLEObject Type="Embed" ProgID="Equation.DSMT4" ShapeID="_x0000_i1045" DrawAspect="Content" ObjectID="_1511807881" r:id="rId46"/>
                    </w:object>
                  </w:r>
                  <w:r>
                    <w:t xml:space="preserve"> và q</w:t>
                  </w:r>
                  <w:r>
                    <w:rPr>
                      <w:vertAlign w:val="subscript"/>
                    </w:rPr>
                    <w:t>1</w:t>
                  </w:r>
                  <w:r>
                    <w:t>, q</w:t>
                  </w:r>
                  <w:r>
                    <w:rPr>
                      <w:vertAlign w:val="subscript"/>
                    </w:rPr>
                    <w:t xml:space="preserve">2 </w:t>
                  </w:r>
                  <w:r>
                    <w:t xml:space="preserve">trái dấu </w:t>
                  </w:r>
                </w:p>
                <w:p w:rsidR="002A090E" w:rsidRDefault="002A090E" w:rsidP="00F24A9F">
                  <w:pPr>
                    <w:spacing w:after="40" w:line="240" w:lineRule="atLeast"/>
                    <w:ind w:left="720"/>
                  </w:pPr>
                  <w:r>
                    <w:sym w:font="Wingdings" w:char="F0E8"/>
                  </w:r>
                  <w:r>
                    <w:t xml:space="preserve"> M phải nằm trên đường thẳng AB và nằm bên ngoài đoạn AB:</w:t>
                  </w:r>
                </w:p>
                <w:p w:rsidR="002A090E" w:rsidRDefault="002A090E" w:rsidP="00F24A9F">
                  <w:pPr>
                    <w:spacing w:after="40" w:line="240" w:lineRule="atLeast"/>
                    <w:ind w:left="720"/>
                  </w:pPr>
                  <w:r>
                    <w:t>r</w:t>
                  </w:r>
                  <w:r>
                    <w:rPr>
                      <w:vertAlign w:val="subscript"/>
                    </w:rPr>
                    <w:t xml:space="preserve">2 </w:t>
                  </w:r>
                  <w:r>
                    <w:t>-  r</w:t>
                  </w:r>
                  <w:r>
                    <w:rPr>
                      <w:vertAlign w:val="subscript"/>
                    </w:rPr>
                    <w:t>1</w:t>
                  </w:r>
                  <w:r>
                    <w:t>= 12cm</w:t>
                  </w:r>
                </w:p>
                <w:p w:rsidR="002A090E" w:rsidRDefault="002A090E" w:rsidP="00F24A9F">
                  <w:pPr>
                    <w:spacing w:after="40" w:line="240" w:lineRule="atLeast"/>
                    <w:ind w:left="720"/>
                  </w:pPr>
                  <w:r>
                    <w:t>Tìm được : r</w:t>
                  </w:r>
                  <w:r>
                    <w:rPr>
                      <w:vertAlign w:val="subscript"/>
                    </w:rPr>
                    <w:t>1</w:t>
                  </w:r>
                  <w:r>
                    <w:t>=6cm; r</w:t>
                  </w:r>
                  <w:r>
                    <w:rPr>
                      <w:vertAlign w:val="subscript"/>
                    </w:rPr>
                    <w:t>2</w:t>
                  </w:r>
                  <w:r>
                    <w:t>=18cm.</w:t>
                  </w:r>
                </w:p>
                <w:p w:rsidR="002A090E" w:rsidRDefault="002A090E" w:rsidP="002A090E"/>
              </w:txbxContent>
            </v:textbox>
          </v:shape>
        </w:pict>
      </w: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sectPr w:rsidR="00367CA7" w:rsidSect="005B7562">
      <w:pgSz w:w="12240" w:h="15840"/>
      <w:pgMar w:top="810" w:right="90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17FE" w:rsidRDefault="002D17FE" w:rsidP="009C0D2D">
      <w:pPr>
        <w:spacing w:after="0" w:line="240" w:lineRule="auto"/>
      </w:pPr>
      <w:r>
        <w:separator/>
      </w:r>
    </w:p>
  </w:endnote>
  <w:endnote w:type="continuationSeparator" w:id="1">
    <w:p w:rsidR="002D17FE" w:rsidRDefault="002D17FE" w:rsidP="009C0D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17FE" w:rsidRDefault="002D17FE" w:rsidP="009C0D2D">
      <w:pPr>
        <w:spacing w:after="0" w:line="240" w:lineRule="auto"/>
      </w:pPr>
      <w:r>
        <w:separator/>
      </w:r>
    </w:p>
  </w:footnote>
  <w:footnote w:type="continuationSeparator" w:id="1">
    <w:p w:rsidR="002D17FE" w:rsidRDefault="002D17FE" w:rsidP="009C0D2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D5233"/>
    <w:rsid w:val="000001D5"/>
    <w:rsid w:val="0000065C"/>
    <w:rsid w:val="00002578"/>
    <w:rsid w:val="0000394D"/>
    <w:rsid w:val="00011092"/>
    <w:rsid w:val="00012BB6"/>
    <w:rsid w:val="000135A9"/>
    <w:rsid w:val="000154EB"/>
    <w:rsid w:val="0002321B"/>
    <w:rsid w:val="0002589C"/>
    <w:rsid w:val="0002626D"/>
    <w:rsid w:val="000270A2"/>
    <w:rsid w:val="00027B23"/>
    <w:rsid w:val="000309BC"/>
    <w:rsid w:val="00030C5B"/>
    <w:rsid w:val="0003258A"/>
    <w:rsid w:val="000341E0"/>
    <w:rsid w:val="00042528"/>
    <w:rsid w:val="00043D3C"/>
    <w:rsid w:val="00046EA7"/>
    <w:rsid w:val="00057A80"/>
    <w:rsid w:val="00062361"/>
    <w:rsid w:val="00065A88"/>
    <w:rsid w:val="000701C7"/>
    <w:rsid w:val="000706C2"/>
    <w:rsid w:val="00070FBF"/>
    <w:rsid w:val="00074985"/>
    <w:rsid w:val="0007514B"/>
    <w:rsid w:val="0007595D"/>
    <w:rsid w:val="00082826"/>
    <w:rsid w:val="00085B2A"/>
    <w:rsid w:val="0009054F"/>
    <w:rsid w:val="00090E55"/>
    <w:rsid w:val="000918BA"/>
    <w:rsid w:val="000955F8"/>
    <w:rsid w:val="00097A66"/>
    <w:rsid w:val="000A1514"/>
    <w:rsid w:val="000A3300"/>
    <w:rsid w:val="000B48F0"/>
    <w:rsid w:val="000B4D95"/>
    <w:rsid w:val="000C2AF1"/>
    <w:rsid w:val="000C74CF"/>
    <w:rsid w:val="000D0223"/>
    <w:rsid w:val="000E1405"/>
    <w:rsid w:val="000F3E01"/>
    <w:rsid w:val="000F4EB9"/>
    <w:rsid w:val="000F613B"/>
    <w:rsid w:val="000F7985"/>
    <w:rsid w:val="00104756"/>
    <w:rsid w:val="0010508C"/>
    <w:rsid w:val="00113677"/>
    <w:rsid w:val="00115D36"/>
    <w:rsid w:val="001160BA"/>
    <w:rsid w:val="001228ED"/>
    <w:rsid w:val="001247A8"/>
    <w:rsid w:val="001262DC"/>
    <w:rsid w:val="00126CC6"/>
    <w:rsid w:val="001270B2"/>
    <w:rsid w:val="0013102C"/>
    <w:rsid w:val="00134D8B"/>
    <w:rsid w:val="001427D2"/>
    <w:rsid w:val="001544E2"/>
    <w:rsid w:val="001575EE"/>
    <w:rsid w:val="00163056"/>
    <w:rsid w:val="00166AAF"/>
    <w:rsid w:val="00175A8F"/>
    <w:rsid w:val="00183D5E"/>
    <w:rsid w:val="00186BC3"/>
    <w:rsid w:val="00196268"/>
    <w:rsid w:val="00196DB2"/>
    <w:rsid w:val="001A1B7C"/>
    <w:rsid w:val="001A2DCE"/>
    <w:rsid w:val="001A332B"/>
    <w:rsid w:val="001A451F"/>
    <w:rsid w:val="001A7110"/>
    <w:rsid w:val="001A77F4"/>
    <w:rsid w:val="001B54EF"/>
    <w:rsid w:val="001B5C36"/>
    <w:rsid w:val="001C2D51"/>
    <w:rsid w:val="001C401F"/>
    <w:rsid w:val="001D0BD0"/>
    <w:rsid w:val="001D26B5"/>
    <w:rsid w:val="001D4848"/>
    <w:rsid w:val="001D7540"/>
    <w:rsid w:val="001E379A"/>
    <w:rsid w:val="001E40E0"/>
    <w:rsid w:val="001E6227"/>
    <w:rsid w:val="001F1599"/>
    <w:rsid w:val="001F1642"/>
    <w:rsid w:val="001F4540"/>
    <w:rsid w:val="001F7DED"/>
    <w:rsid w:val="001F7F11"/>
    <w:rsid w:val="001F7FE5"/>
    <w:rsid w:val="00205C2B"/>
    <w:rsid w:val="00207C11"/>
    <w:rsid w:val="002107E3"/>
    <w:rsid w:val="0022183D"/>
    <w:rsid w:val="00222405"/>
    <w:rsid w:val="00224584"/>
    <w:rsid w:val="00230F9F"/>
    <w:rsid w:val="0023104F"/>
    <w:rsid w:val="00233F6A"/>
    <w:rsid w:val="00245480"/>
    <w:rsid w:val="0025446E"/>
    <w:rsid w:val="0025595F"/>
    <w:rsid w:val="002600AC"/>
    <w:rsid w:val="00265246"/>
    <w:rsid w:val="002739EE"/>
    <w:rsid w:val="002779B2"/>
    <w:rsid w:val="00280B88"/>
    <w:rsid w:val="002874F6"/>
    <w:rsid w:val="0029273F"/>
    <w:rsid w:val="00295D56"/>
    <w:rsid w:val="002A090E"/>
    <w:rsid w:val="002A0C84"/>
    <w:rsid w:val="002A5790"/>
    <w:rsid w:val="002A5E82"/>
    <w:rsid w:val="002A6B67"/>
    <w:rsid w:val="002A70F9"/>
    <w:rsid w:val="002C0204"/>
    <w:rsid w:val="002C7F39"/>
    <w:rsid w:val="002D1035"/>
    <w:rsid w:val="002D108C"/>
    <w:rsid w:val="002D17FE"/>
    <w:rsid w:val="002D221F"/>
    <w:rsid w:val="002D498F"/>
    <w:rsid w:val="002D7622"/>
    <w:rsid w:val="002E0ACA"/>
    <w:rsid w:val="002F01F9"/>
    <w:rsid w:val="002F27C1"/>
    <w:rsid w:val="002F43D9"/>
    <w:rsid w:val="002F5213"/>
    <w:rsid w:val="003021DA"/>
    <w:rsid w:val="00304ED6"/>
    <w:rsid w:val="00306584"/>
    <w:rsid w:val="00306A97"/>
    <w:rsid w:val="0031041E"/>
    <w:rsid w:val="00311570"/>
    <w:rsid w:val="00312551"/>
    <w:rsid w:val="00312DAC"/>
    <w:rsid w:val="00314409"/>
    <w:rsid w:val="00314EBD"/>
    <w:rsid w:val="003218B7"/>
    <w:rsid w:val="003222ED"/>
    <w:rsid w:val="0032465A"/>
    <w:rsid w:val="00324C83"/>
    <w:rsid w:val="0032579A"/>
    <w:rsid w:val="00326874"/>
    <w:rsid w:val="00333C9A"/>
    <w:rsid w:val="0033722E"/>
    <w:rsid w:val="00337DB0"/>
    <w:rsid w:val="00354710"/>
    <w:rsid w:val="00355E61"/>
    <w:rsid w:val="00362A86"/>
    <w:rsid w:val="00364AB3"/>
    <w:rsid w:val="00366227"/>
    <w:rsid w:val="00366F0A"/>
    <w:rsid w:val="00367CA7"/>
    <w:rsid w:val="00370F7D"/>
    <w:rsid w:val="00371373"/>
    <w:rsid w:val="003735C5"/>
    <w:rsid w:val="00376CF2"/>
    <w:rsid w:val="00377E6D"/>
    <w:rsid w:val="0038024A"/>
    <w:rsid w:val="00382B96"/>
    <w:rsid w:val="0038536B"/>
    <w:rsid w:val="003951D2"/>
    <w:rsid w:val="003A1581"/>
    <w:rsid w:val="003B0142"/>
    <w:rsid w:val="003B3DE5"/>
    <w:rsid w:val="003C33DC"/>
    <w:rsid w:val="003C6E0E"/>
    <w:rsid w:val="003C7D72"/>
    <w:rsid w:val="003E071F"/>
    <w:rsid w:val="003E1CB6"/>
    <w:rsid w:val="003E6C7A"/>
    <w:rsid w:val="003F5B10"/>
    <w:rsid w:val="00401975"/>
    <w:rsid w:val="00416C31"/>
    <w:rsid w:val="00423013"/>
    <w:rsid w:val="004249C8"/>
    <w:rsid w:val="00433BD6"/>
    <w:rsid w:val="00437436"/>
    <w:rsid w:val="0044557D"/>
    <w:rsid w:val="00450A79"/>
    <w:rsid w:val="0045312D"/>
    <w:rsid w:val="00454C7A"/>
    <w:rsid w:val="00454F6D"/>
    <w:rsid w:val="00456758"/>
    <w:rsid w:val="00460756"/>
    <w:rsid w:val="0046241E"/>
    <w:rsid w:val="004625FB"/>
    <w:rsid w:val="00467285"/>
    <w:rsid w:val="0047003B"/>
    <w:rsid w:val="004720CB"/>
    <w:rsid w:val="00476BF7"/>
    <w:rsid w:val="00481A50"/>
    <w:rsid w:val="00483DBE"/>
    <w:rsid w:val="004862C2"/>
    <w:rsid w:val="0049145B"/>
    <w:rsid w:val="00494644"/>
    <w:rsid w:val="00494B57"/>
    <w:rsid w:val="00495731"/>
    <w:rsid w:val="004957A5"/>
    <w:rsid w:val="004A0744"/>
    <w:rsid w:val="004A1042"/>
    <w:rsid w:val="004A166C"/>
    <w:rsid w:val="004A3571"/>
    <w:rsid w:val="004A3A23"/>
    <w:rsid w:val="004B0630"/>
    <w:rsid w:val="004B0C86"/>
    <w:rsid w:val="004B2215"/>
    <w:rsid w:val="004B3529"/>
    <w:rsid w:val="004B48FB"/>
    <w:rsid w:val="004C5A13"/>
    <w:rsid w:val="004D219B"/>
    <w:rsid w:val="004D24BB"/>
    <w:rsid w:val="004D25D9"/>
    <w:rsid w:val="004D4FA0"/>
    <w:rsid w:val="004D5877"/>
    <w:rsid w:val="004D7830"/>
    <w:rsid w:val="004E676A"/>
    <w:rsid w:val="004F2E81"/>
    <w:rsid w:val="004F2F11"/>
    <w:rsid w:val="004F515A"/>
    <w:rsid w:val="005004D6"/>
    <w:rsid w:val="005147DD"/>
    <w:rsid w:val="00515BC6"/>
    <w:rsid w:val="00524AC4"/>
    <w:rsid w:val="005259F4"/>
    <w:rsid w:val="00527C0C"/>
    <w:rsid w:val="00531E03"/>
    <w:rsid w:val="00536243"/>
    <w:rsid w:val="005368C0"/>
    <w:rsid w:val="00542B89"/>
    <w:rsid w:val="00543794"/>
    <w:rsid w:val="005470BF"/>
    <w:rsid w:val="005542C9"/>
    <w:rsid w:val="0055442A"/>
    <w:rsid w:val="00555A96"/>
    <w:rsid w:val="00565A3B"/>
    <w:rsid w:val="005671D0"/>
    <w:rsid w:val="00570640"/>
    <w:rsid w:val="00573108"/>
    <w:rsid w:val="00574B4D"/>
    <w:rsid w:val="005766FF"/>
    <w:rsid w:val="00577918"/>
    <w:rsid w:val="00581E0C"/>
    <w:rsid w:val="00585155"/>
    <w:rsid w:val="00590DED"/>
    <w:rsid w:val="00591958"/>
    <w:rsid w:val="00592A00"/>
    <w:rsid w:val="0059598F"/>
    <w:rsid w:val="00596235"/>
    <w:rsid w:val="005A0426"/>
    <w:rsid w:val="005B0D38"/>
    <w:rsid w:val="005B213E"/>
    <w:rsid w:val="005B7562"/>
    <w:rsid w:val="005C0E69"/>
    <w:rsid w:val="005C2805"/>
    <w:rsid w:val="005C2E53"/>
    <w:rsid w:val="005C384B"/>
    <w:rsid w:val="005C4CC0"/>
    <w:rsid w:val="005D026C"/>
    <w:rsid w:val="005D0518"/>
    <w:rsid w:val="005D187C"/>
    <w:rsid w:val="005D5233"/>
    <w:rsid w:val="005E0DCF"/>
    <w:rsid w:val="005E15F6"/>
    <w:rsid w:val="005E6BCD"/>
    <w:rsid w:val="005F0F70"/>
    <w:rsid w:val="005F22CB"/>
    <w:rsid w:val="005F2907"/>
    <w:rsid w:val="005F41F9"/>
    <w:rsid w:val="005F46C8"/>
    <w:rsid w:val="005F5E7B"/>
    <w:rsid w:val="00600C39"/>
    <w:rsid w:val="00602ED5"/>
    <w:rsid w:val="00606525"/>
    <w:rsid w:val="006135A6"/>
    <w:rsid w:val="006139BE"/>
    <w:rsid w:val="00620F8C"/>
    <w:rsid w:val="006260DF"/>
    <w:rsid w:val="00626910"/>
    <w:rsid w:val="00626F55"/>
    <w:rsid w:val="00632615"/>
    <w:rsid w:val="00633EA2"/>
    <w:rsid w:val="00637510"/>
    <w:rsid w:val="00637EB5"/>
    <w:rsid w:val="006411A4"/>
    <w:rsid w:val="00644D67"/>
    <w:rsid w:val="00646D5A"/>
    <w:rsid w:val="00647D82"/>
    <w:rsid w:val="0065598A"/>
    <w:rsid w:val="00655BB0"/>
    <w:rsid w:val="00660A1E"/>
    <w:rsid w:val="00673146"/>
    <w:rsid w:val="00676717"/>
    <w:rsid w:val="0067688D"/>
    <w:rsid w:val="0068310F"/>
    <w:rsid w:val="006838D8"/>
    <w:rsid w:val="00683A0E"/>
    <w:rsid w:val="00685397"/>
    <w:rsid w:val="00687057"/>
    <w:rsid w:val="00690A0C"/>
    <w:rsid w:val="00695802"/>
    <w:rsid w:val="00697643"/>
    <w:rsid w:val="006A3023"/>
    <w:rsid w:val="006A3DCD"/>
    <w:rsid w:val="006A606E"/>
    <w:rsid w:val="006A7088"/>
    <w:rsid w:val="006B2253"/>
    <w:rsid w:val="006B2468"/>
    <w:rsid w:val="006B46C6"/>
    <w:rsid w:val="006C257A"/>
    <w:rsid w:val="006C2B73"/>
    <w:rsid w:val="006C5240"/>
    <w:rsid w:val="006C6428"/>
    <w:rsid w:val="006C7BEF"/>
    <w:rsid w:val="006D4DB3"/>
    <w:rsid w:val="006D7411"/>
    <w:rsid w:val="006E21FE"/>
    <w:rsid w:val="006F04F2"/>
    <w:rsid w:val="006F5E4F"/>
    <w:rsid w:val="00706D3B"/>
    <w:rsid w:val="0071214B"/>
    <w:rsid w:val="0071237E"/>
    <w:rsid w:val="00713394"/>
    <w:rsid w:val="00714215"/>
    <w:rsid w:val="00715187"/>
    <w:rsid w:val="00715C2B"/>
    <w:rsid w:val="00725293"/>
    <w:rsid w:val="00725790"/>
    <w:rsid w:val="00727069"/>
    <w:rsid w:val="00744641"/>
    <w:rsid w:val="00744822"/>
    <w:rsid w:val="007462D0"/>
    <w:rsid w:val="00746AD8"/>
    <w:rsid w:val="00746DA7"/>
    <w:rsid w:val="00750E32"/>
    <w:rsid w:val="007557A1"/>
    <w:rsid w:val="00756F8D"/>
    <w:rsid w:val="00757227"/>
    <w:rsid w:val="007657DD"/>
    <w:rsid w:val="00770993"/>
    <w:rsid w:val="00784BE8"/>
    <w:rsid w:val="00784D35"/>
    <w:rsid w:val="007A0D49"/>
    <w:rsid w:val="007A2FBC"/>
    <w:rsid w:val="007A4049"/>
    <w:rsid w:val="007B21A0"/>
    <w:rsid w:val="007B74B2"/>
    <w:rsid w:val="007C1CC9"/>
    <w:rsid w:val="007E0561"/>
    <w:rsid w:val="007E29D7"/>
    <w:rsid w:val="007E4345"/>
    <w:rsid w:val="007E697B"/>
    <w:rsid w:val="00804F72"/>
    <w:rsid w:val="008053BC"/>
    <w:rsid w:val="008078F8"/>
    <w:rsid w:val="00810400"/>
    <w:rsid w:val="00813029"/>
    <w:rsid w:val="00821679"/>
    <w:rsid w:val="008273AC"/>
    <w:rsid w:val="0083235E"/>
    <w:rsid w:val="00840076"/>
    <w:rsid w:val="0084108D"/>
    <w:rsid w:val="00845715"/>
    <w:rsid w:val="00847173"/>
    <w:rsid w:val="008503AE"/>
    <w:rsid w:val="00850F23"/>
    <w:rsid w:val="00851A18"/>
    <w:rsid w:val="00852F2C"/>
    <w:rsid w:val="00855F71"/>
    <w:rsid w:val="00867125"/>
    <w:rsid w:val="0087291E"/>
    <w:rsid w:val="0087347F"/>
    <w:rsid w:val="008735E7"/>
    <w:rsid w:val="008752D8"/>
    <w:rsid w:val="00876682"/>
    <w:rsid w:val="00883C9B"/>
    <w:rsid w:val="008848FB"/>
    <w:rsid w:val="00885963"/>
    <w:rsid w:val="00887DA6"/>
    <w:rsid w:val="00897BAD"/>
    <w:rsid w:val="008A0CAC"/>
    <w:rsid w:val="008A1979"/>
    <w:rsid w:val="008A3C4F"/>
    <w:rsid w:val="008A6566"/>
    <w:rsid w:val="008B0545"/>
    <w:rsid w:val="008C1FB4"/>
    <w:rsid w:val="008C3151"/>
    <w:rsid w:val="008D213B"/>
    <w:rsid w:val="008D47B3"/>
    <w:rsid w:val="008D51BD"/>
    <w:rsid w:val="008D56B3"/>
    <w:rsid w:val="008D6B45"/>
    <w:rsid w:val="008D769E"/>
    <w:rsid w:val="008E474F"/>
    <w:rsid w:val="008E5368"/>
    <w:rsid w:val="008E781B"/>
    <w:rsid w:val="008E7E48"/>
    <w:rsid w:val="008F0EEB"/>
    <w:rsid w:val="008F12AB"/>
    <w:rsid w:val="008F12B9"/>
    <w:rsid w:val="008F1C27"/>
    <w:rsid w:val="008F62C0"/>
    <w:rsid w:val="00902451"/>
    <w:rsid w:val="00904FD4"/>
    <w:rsid w:val="00905716"/>
    <w:rsid w:val="009069C4"/>
    <w:rsid w:val="00910063"/>
    <w:rsid w:val="00911AD9"/>
    <w:rsid w:val="009132E2"/>
    <w:rsid w:val="00916034"/>
    <w:rsid w:val="009234EB"/>
    <w:rsid w:val="009272AC"/>
    <w:rsid w:val="00927470"/>
    <w:rsid w:val="009316D0"/>
    <w:rsid w:val="0093446E"/>
    <w:rsid w:val="00953C74"/>
    <w:rsid w:val="00954F8B"/>
    <w:rsid w:val="00955224"/>
    <w:rsid w:val="00956178"/>
    <w:rsid w:val="0096744F"/>
    <w:rsid w:val="00981822"/>
    <w:rsid w:val="00990735"/>
    <w:rsid w:val="00994454"/>
    <w:rsid w:val="009A2550"/>
    <w:rsid w:val="009A4564"/>
    <w:rsid w:val="009A7FAD"/>
    <w:rsid w:val="009C0D2D"/>
    <w:rsid w:val="009C4F12"/>
    <w:rsid w:val="009C5422"/>
    <w:rsid w:val="009C5F0F"/>
    <w:rsid w:val="009C71C1"/>
    <w:rsid w:val="009D2AD8"/>
    <w:rsid w:val="009E088C"/>
    <w:rsid w:val="009E0E99"/>
    <w:rsid w:val="009E11FC"/>
    <w:rsid w:val="009F2237"/>
    <w:rsid w:val="009F23AE"/>
    <w:rsid w:val="009F504E"/>
    <w:rsid w:val="00A01DA5"/>
    <w:rsid w:val="00A023BF"/>
    <w:rsid w:val="00A061F4"/>
    <w:rsid w:val="00A12554"/>
    <w:rsid w:val="00A13DEF"/>
    <w:rsid w:val="00A15D8E"/>
    <w:rsid w:val="00A220EC"/>
    <w:rsid w:val="00A251BB"/>
    <w:rsid w:val="00A25C03"/>
    <w:rsid w:val="00A313B4"/>
    <w:rsid w:val="00A331BD"/>
    <w:rsid w:val="00A36D24"/>
    <w:rsid w:val="00A4215F"/>
    <w:rsid w:val="00A46E27"/>
    <w:rsid w:val="00A519CA"/>
    <w:rsid w:val="00A573C6"/>
    <w:rsid w:val="00A67944"/>
    <w:rsid w:val="00A75F75"/>
    <w:rsid w:val="00A8268A"/>
    <w:rsid w:val="00A82B61"/>
    <w:rsid w:val="00A84086"/>
    <w:rsid w:val="00A908B7"/>
    <w:rsid w:val="00A92B3B"/>
    <w:rsid w:val="00A93BED"/>
    <w:rsid w:val="00A9621F"/>
    <w:rsid w:val="00AA139E"/>
    <w:rsid w:val="00AB3AC3"/>
    <w:rsid w:val="00AB47B4"/>
    <w:rsid w:val="00AB77B1"/>
    <w:rsid w:val="00AC1F7B"/>
    <w:rsid w:val="00AC5001"/>
    <w:rsid w:val="00AC5952"/>
    <w:rsid w:val="00AC741D"/>
    <w:rsid w:val="00AD1421"/>
    <w:rsid w:val="00AE065A"/>
    <w:rsid w:val="00AE0FBA"/>
    <w:rsid w:val="00AE226E"/>
    <w:rsid w:val="00AE2B72"/>
    <w:rsid w:val="00AE3EA9"/>
    <w:rsid w:val="00AF4A6B"/>
    <w:rsid w:val="00AF6562"/>
    <w:rsid w:val="00AF698D"/>
    <w:rsid w:val="00B05CEA"/>
    <w:rsid w:val="00B10C8A"/>
    <w:rsid w:val="00B13ABC"/>
    <w:rsid w:val="00B13D89"/>
    <w:rsid w:val="00B14036"/>
    <w:rsid w:val="00B25E5F"/>
    <w:rsid w:val="00B278BA"/>
    <w:rsid w:val="00B33E48"/>
    <w:rsid w:val="00B36C3D"/>
    <w:rsid w:val="00B40213"/>
    <w:rsid w:val="00B552E6"/>
    <w:rsid w:val="00B57745"/>
    <w:rsid w:val="00B65C5F"/>
    <w:rsid w:val="00B66AAC"/>
    <w:rsid w:val="00B7092E"/>
    <w:rsid w:val="00B724D9"/>
    <w:rsid w:val="00B75191"/>
    <w:rsid w:val="00B76290"/>
    <w:rsid w:val="00B83432"/>
    <w:rsid w:val="00B91C0F"/>
    <w:rsid w:val="00B92D5E"/>
    <w:rsid w:val="00B93553"/>
    <w:rsid w:val="00B95FD7"/>
    <w:rsid w:val="00B96E14"/>
    <w:rsid w:val="00B972FF"/>
    <w:rsid w:val="00BA0BA0"/>
    <w:rsid w:val="00BA327C"/>
    <w:rsid w:val="00BA5067"/>
    <w:rsid w:val="00BB7E43"/>
    <w:rsid w:val="00BC56DF"/>
    <w:rsid w:val="00BD410B"/>
    <w:rsid w:val="00BD499D"/>
    <w:rsid w:val="00BD78FC"/>
    <w:rsid w:val="00BE07EA"/>
    <w:rsid w:val="00BE0B1D"/>
    <w:rsid w:val="00BF023E"/>
    <w:rsid w:val="00BF605C"/>
    <w:rsid w:val="00BF6B97"/>
    <w:rsid w:val="00C105E5"/>
    <w:rsid w:val="00C1138A"/>
    <w:rsid w:val="00C14328"/>
    <w:rsid w:val="00C24580"/>
    <w:rsid w:val="00C26070"/>
    <w:rsid w:val="00C27577"/>
    <w:rsid w:val="00C27E3F"/>
    <w:rsid w:val="00C30F04"/>
    <w:rsid w:val="00C3591A"/>
    <w:rsid w:val="00C362C5"/>
    <w:rsid w:val="00C37CC6"/>
    <w:rsid w:val="00C37ECC"/>
    <w:rsid w:val="00C505E8"/>
    <w:rsid w:val="00C5696D"/>
    <w:rsid w:val="00C6023E"/>
    <w:rsid w:val="00C64188"/>
    <w:rsid w:val="00C711E2"/>
    <w:rsid w:val="00C715BF"/>
    <w:rsid w:val="00C76324"/>
    <w:rsid w:val="00C76FE4"/>
    <w:rsid w:val="00C77419"/>
    <w:rsid w:val="00C8121D"/>
    <w:rsid w:val="00C82362"/>
    <w:rsid w:val="00C83C5A"/>
    <w:rsid w:val="00C84B40"/>
    <w:rsid w:val="00C85021"/>
    <w:rsid w:val="00C8770A"/>
    <w:rsid w:val="00C9344B"/>
    <w:rsid w:val="00CA24DF"/>
    <w:rsid w:val="00CC2050"/>
    <w:rsid w:val="00CD042C"/>
    <w:rsid w:val="00CD5C1E"/>
    <w:rsid w:val="00CD7351"/>
    <w:rsid w:val="00CD7C0F"/>
    <w:rsid w:val="00CE2114"/>
    <w:rsid w:val="00CE3E98"/>
    <w:rsid w:val="00CE6133"/>
    <w:rsid w:val="00CE6FC8"/>
    <w:rsid w:val="00CE71D1"/>
    <w:rsid w:val="00CF54F7"/>
    <w:rsid w:val="00CF7A06"/>
    <w:rsid w:val="00D16983"/>
    <w:rsid w:val="00D233AB"/>
    <w:rsid w:val="00D24C01"/>
    <w:rsid w:val="00D278A4"/>
    <w:rsid w:val="00D34EE8"/>
    <w:rsid w:val="00D35511"/>
    <w:rsid w:val="00D37C26"/>
    <w:rsid w:val="00D40710"/>
    <w:rsid w:val="00D4590A"/>
    <w:rsid w:val="00D532D3"/>
    <w:rsid w:val="00D53A2B"/>
    <w:rsid w:val="00D54558"/>
    <w:rsid w:val="00D6407C"/>
    <w:rsid w:val="00D729A0"/>
    <w:rsid w:val="00D73286"/>
    <w:rsid w:val="00D7366E"/>
    <w:rsid w:val="00D82CED"/>
    <w:rsid w:val="00D85B5E"/>
    <w:rsid w:val="00D875D6"/>
    <w:rsid w:val="00D91ED6"/>
    <w:rsid w:val="00D94C4A"/>
    <w:rsid w:val="00DB3180"/>
    <w:rsid w:val="00DB549E"/>
    <w:rsid w:val="00DB78E6"/>
    <w:rsid w:val="00DC22AE"/>
    <w:rsid w:val="00DD3BE0"/>
    <w:rsid w:val="00DE123B"/>
    <w:rsid w:val="00DE2FF6"/>
    <w:rsid w:val="00DE43CB"/>
    <w:rsid w:val="00DF13A2"/>
    <w:rsid w:val="00DF275E"/>
    <w:rsid w:val="00DF2AA5"/>
    <w:rsid w:val="00DF4DBF"/>
    <w:rsid w:val="00E067D9"/>
    <w:rsid w:val="00E0739C"/>
    <w:rsid w:val="00E218E1"/>
    <w:rsid w:val="00E2561E"/>
    <w:rsid w:val="00E27C44"/>
    <w:rsid w:val="00E30A95"/>
    <w:rsid w:val="00E32C01"/>
    <w:rsid w:val="00E37A4E"/>
    <w:rsid w:val="00E43003"/>
    <w:rsid w:val="00E43DE6"/>
    <w:rsid w:val="00E47D43"/>
    <w:rsid w:val="00E54523"/>
    <w:rsid w:val="00E549D5"/>
    <w:rsid w:val="00E5533A"/>
    <w:rsid w:val="00E73DC5"/>
    <w:rsid w:val="00E77689"/>
    <w:rsid w:val="00E8425A"/>
    <w:rsid w:val="00E854CF"/>
    <w:rsid w:val="00E90BD6"/>
    <w:rsid w:val="00E94DCB"/>
    <w:rsid w:val="00EA1AA1"/>
    <w:rsid w:val="00EA1AB0"/>
    <w:rsid w:val="00EA2A45"/>
    <w:rsid w:val="00EA497E"/>
    <w:rsid w:val="00EA7A3F"/>
    <w:rsid w:val="00EB231C"/>
    <w:rsid w:val="00EB5190"/>
    <w:rsid w:val="00EB5F3C"/>
    <w:rsid w:val="00EC0963"/>
    <w:rsid w:val="00EC25E6"/>
    <w:rsid w:val="00EC64D0"/>
    <w:rsid w:val="00ED10C4"/>
    <w:rsid w:val="00ED4E08"/>
    <w:rsid w:val="00ED6ABC"/>
    <w:rsid w:val="00EE2C58"/>
    <w:rsid w:val="00EE3416"/>
    <w:rsid w:val="00EE39C4"/>
    <w:rsid w:val="00EF13DC"/>
    <w:rsid w:val="00EF31A5"/>
    <w:rsid w:val="00EF3FD3"/>
    <w:rsid w:val="00F07141"/>
    <w:rsid w:val="00F1722C"/>
    <w:rsid w:val="00F2016B"/>
    <w:rsid w:val="00F247D8"/>
    <w:rsid w:val="00F24A9F"/>
    <w:rsid w:val="00F25E20"/>
    <w:rsid w:val="00F265ED"/>
    <w:rsid w:val="00F27894"/>
    <w:rsid w:val="00F33BEB"/>
    <w:rsid w:val="00F3430B"/>
    <w:rsid w:val="00F36544"/>
    <w:rsid w:val="00F40275"/>
    <w:rsid w:val="00F4341A"/>
    <w:rsid w:val="00F50340"/>
    <w:rsid w:val="00F51BA9"/>
    <w:rsid w:val="00F527DD"/>
    <w:rsid w:val="00F52FF4"/>
    <w:rsid w:val="00F54ADB"/>
    <w:rsid w:val="00F54D81"/>
    <w:rsid w:val="00F62D3A"/>
    <w:rsid w:val="00F6523F"/>
    <w:rsid w:val="00F72052"/>
    <w:rsid w:val="00F7228C"/>
    <w:rsid w:val="00F726E7"/>
    <w:rsid w:val="00F7581F"/>
    <w:rsid w:val="00F7738F"/>
    <w:rsid w:val="00F81182"/>
    <w:rsid w:val="00F840E8"/>
    <w:rsid w:val="00F84A64"/>
    <w:rsid w:val="00F933DE"/>
    <w:rsid w:val="00F93414"/>
    <w:rsid w:val="00F94B63"/>
    <w:rsid w:val="00F9701B"/>
    <w:rsid w:val="00F97DD5"/>
    <w:rsid w:val="00F97FB0"/>
    <w:rsid w:val="00FA2186"/>
    <w:rsid w:val="00FA4ADB"/>
    <w:rsid w:val="00FA4C5A"/>
    <w:rsid w:val="00FA5A91"/>
    <w:rsid w:val="00FA607C"/>
    <w:rsid w:val="00FA736F"/>
    <w:rsid w:val="00FA7E2B"/>
    <w:rsid w:val="00FB11B0"/>
    <w:rsid w:val="00FB5D80"/>
    <w:rsid w:val="00FB6270"/>
    <w:rsid w:val="00FB704F"/>
    <w:rsid w:val="00FC03B1"/>
    <w:rsid w:val="00FC3530"/>
    <w:rsid w:val="00FC5A18"/>
    <w:rsid w:val="00FD1FC6"/>
    <w:rsid w:val="00FD32BC"/>
    <w:rsid w:val="00FD581D"/>
    <w:rsid w:val="00FE2FBA"/>
    <w:rsid w:val="00FE32D5"/>
    <w:rsid w:val="00FE4440"/>
    <w:rsid w:val="00FF0E39"/>
    <w:rsid w:val="00FF1AD9"/>
    <w:rsid w:val="00FF5458"/>
    <w:rsid w:val="00FF5E05"/>
    <w:rsid w:val="00FF74EC"/>
    <w:rsid w:val="00FF78C8"/>
    <w:rsid w:val="00FF79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7" type="connector" idref="#Straight Arrow Connector 68"/>
        <o:r id="V:Rule8" type="connector" idref="#Straight Arrow Connector 87"/>
        <o:r id="V:Rule9" type="connector" idref="#Straight Arrow Connector 85"/>
        <o:r id="V:Rule10" type="connector" idref="#Straight Arrow Connector 90"/>
        <o:r id="V:Rule11" type="connector" idref="#Straight Arrow Connector 88"/>
        <o:r id="V:Rule12" type="connector" idref="#Straight Arrow Connector 8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F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5D5233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0D2D"/>
  </w:style>
  <w:style w:type="paragraph" w:styleId="Footer">
    <w:name w:val="footer"/>
    <w:basedOn w:val="Normal"/>
    <w:link w:val="Foot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0D2D"/>
  </w:style>
  <w:style w:type="paragraph" w:styleId="NormalWeb">
    <w:name w:val="Normal (Web)"/>
    <w:basedOn w:val="Normal"/>
    <w:uiPriority w:val="99"/>
    <w:semiHidden/>
    <w:unhideWhenUsed/>
    <w:rsid w:val="00367CA7"/>
    <w:pPr>
      <w:spacing w:before="100" w:beforeAutospacing="1" w:after="100" w:afterAutospacing="1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7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CA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5D5233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0D2D"/>
  </w:style>
  <w:style w:type="paragraph" w:styleId="Footer">
    <w:name w:val="footer"/>
    <w:basedOn w:val="Normal"/>
    <w:link w:val="Foot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0D2D"/>
  </w:style>
  <w:style w:type="paragraph" w:styleId="NormalWeb">
    <w:name w:val="Normal (Web)"/>
    <w:basedOn w:val="Normal"/>
    <w:uiPriority w:val="99"/>
    <w:semiHidden/>
    <w:unhideWhenUsed/>
    <w:rsid w:val="00367CA7"/>
    <w:pPr>
      <w:spacing w:before="100" w:beforeAutospacing="1" w:after="100" w:afterAutospacing="1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7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CA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</Words>
  <Characters>9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h</dc:creator>
  <cp:lastModifiedBy>HOME</cp:lastModifiedBy>
  <cp:revision>3</cp:revision>
  <dcterms:created xsi:type="dcterms:W3CDTF">2015-12-16T09:07:00Z</dcterms:created>
  <dcterms:modified xsi:type="dcterms:W3CDTF">2015-12-16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